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59" r:id="rId5"/>
    <p:sldId id="258" r:id="rId6"/>
    <p:sldId id="260" r:id="rId7"/>
    <p:sldId id="262" r:id="rId8"/>
    <p:sldId id="263" r:id="rId9"/>
    <p:sldId id="264" r:id="rId10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85" autoAdjust="0"/>
    <p:restoredTop sz="94660"/>
  </p:normalViewPr>
  <p:slideViewPr>
    <p:cSldViewPr snapToGrid="0">
      <p:cViewPr varScale="1">
        <p:scale>
          <a:sx n="90" d="100"/>
          <a:sy n="90" d="100"/>
        </p:scale>
        <p:origin x="-2988" y="-102"/>
      </p:cViewPr>
      <p:guideLst>
        <p:guide orient="horz" pos="3120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070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62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10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666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372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32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61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612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038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419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6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559819-B388-46D9-B9E5-19C955F64BB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79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e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40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6.bin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24" Type="http://schemas.openxmlformats.org/officeDocument/2006/relationships/oleObject" Target="../embeddings/oleObject39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41.bin"/><Relationship Id="rId10" Type="http://schemas.openxmlformats.org/officeDocument/2006/relationships/image" Target="../media/image30.wmf"/><Relationship Id="rId19" Type="http://schemas.openxmlformats.org/officeDocument/2006/relationships/image" Target="../media/image41.emf"/><Relationship Id="rId31" Type="http://schemas.openxmlformats.org/officeDocument/2006/relationships/image" Target="../media/image4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xmlns="" id="{EA2D4191-1F84-4CF1-826F-B4E0D9A3A4AD}"/>
              </a:ext>
            </a:extLst>
          </p:cNvPr>
          <p:cNvCxnSpPr/>
          <p:nvPr/>
        </p:nvCxnSpPr>
        <p:spPr>
          <a:xfrm>
            <a:off x="2000922" y="1366221"/>
            <a:ext cx="0" cy="2130014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xmlns="" id="{EF36571A-74BF-494A-BA85-EF5BF1A8FCDA}"/>
              </a:ext>
            </a:extLst>
          </p:cNvPr>
          <p:cNvCxnSpPr>
            <a:cxnSpLocks/>
          </p:cNvCxnSpPr>
          <p:nvPr/>
        </p:nvCxnSpPr>
        <p:spPr>
          <a:xfrm flipV="1">
            <a:off x="3433482" y="1389529"/>
            <a:ext cx="0" cy="2130014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xmlns="" id="{B848B3F3-9C0C-4471-A63D-E15E6FEB6BEF}"/>
              </a:ext>
            </a:extLst>
          </p:cNvPr>
          <p:cNvCxnSpPr>
            <a:cxnSpLocks/>
          </p:cNvCxnSpPr>
          <p:nvPr/>
        </p:nvCxnSpPr>
        <p:spPr>
          <a:xfrm flipV="1">
            <a:off x="4156037" y="1380564"/>
            <a:ext cx="0" cy="2130014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56F6A32-AFA9-4FD3-B341-D4BB6BC890BB}"/>
              </a:ext>
            </a:extLst>
          </p:cNvPr>
          <p:cNvSpPr txBox="1"/>
          <p:nvPr/>
        </p:nvSpPr>
        <p:spPr>
          <a:xfrm>
            <a:off x="1721224" y="3550023"/>
            <a:ext cx="5581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60 A</a:t>
            </a:r>
            <a:endParaRPr lang="en-US" sz="16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0D605455-FED2-49DC-9C24-C00D5D3E7C9E}"/>
              </a:ext>
            </a:extLst>
          </p:cNvPr>
          <p:cNvSpPr txBox="1"/>
          <p:nvPr/>
        </p:nvSpPr>
        <p:spPr>
          <a:xfrm>
            <a:off x="3153782" y="3562574"/>
            <a:ext cx="5581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 A</a:t>
            </a:r>
            <a:endParaRPr lang="en-US" sz="16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EC59DA12-0C7E-4D87-B2BD-8C1E866666C6}"/>
              </a:ext>
            </a:extLst>
          </p:cNvPr>
          <p:cNvSpPr txBox="1"/>
          <p:nvPr/>
        </p:nvSpPr>
        <p:spPr>
          <a:xfrm>
            <a:off x="3876338" y="3542852"/>
            <a:ext cx="5581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 A</a:t>
            </a:r>
            <a:endParaRPr lang="en-US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32204FA-488E-4AAE-9557-561EFD393B06}"/>
              </a:ext>
            </a:extLst>
          </p:cNvPr>
          <p:cNvSpPr txBox="1"/>
          <p:nvPr/>
        </p:nvSpPr>
        <p:spPr>
          <a:xfrm>
            <a:off x="1850316" y="93591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739781C-1A68-499E-8737-1D74002A864A}"/>
              </a:ext>
            </a:extLst>
          </p:cNvPr>
          <p:cNvSpPr txBox="1"/>
          <p:nvPr/>
        </p:nvSpPr>
        <p:spPr>
          <a:xfrm>
            <a:off x="3281082" y="93591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EBCF774-D5BD-496B-81C2-CBEFA9807FDC}"/>
              </a:ext>
            </a:extLst>
          </p:cNvPr>
          <p:cNvSpPr txBox="1"/>
          <p:nvPr/>
        </p:nvSpPr>
        <p:spPr>
          <a:xfrm>
            <a:off x="4001844" y="946672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Z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62BA2BC2-2D84-48F9-8DBC-192788BC68B6}"/>
              </a:ext>
            </a:extLst>
          </p:cNvPr>
          <p:cNvGrpSpPr/>
          <p:nvPr/>
        </p:nvGrpSpPr>
        <p:grpSpPr>
          <a:xfrm>
            <a:off x="319480" y="6046021"/>
            <a:ext cx="1581242" cy="1584325"/>
            <a:chOff x="4181475" y="4819650"/>
            <a:chExt cx="1581242" cy="1584325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xmlns="" id="{3A31A167-96A0-4659-A4D3-E32E1F2C20CF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143500" y="55149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xmlns="" id="{2107BC9C-A430-4BCA-9211-BC75A23BEC0B}"/>
                </a:ext>
              </a:extLst>
            </p:cNvPr>
            <p:cNvCxnSpPr/>
            <p:nvPr/>
          </p:nvCxnSpPr>
          <p:spPr>
            <a:xfrm>
              <a:off x="4591050" y="607695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44AC3BDC-F026-48C7-9CEE-84203E4D88A5}"/>
                </a:ext>
              </a:extLst>
            </p:cNvPr>
            <p:cNvSpPr txBox="1"/>
            <p:nvPr/>
          </p:nvSpPr>
          <p:spPr>
            <a:xfrm>
              <a:off x="5457825" y="60198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xmlns="" id="{E4D4EBCA-12DE-41BE-9E20-1D044FE6DA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050114"/>
                </p:ext>
              </p:extLst>
            </p:nvPr>
          </p:nvGraphicFramePr>
          <p:xfrm>
            <a:off x="4794250" y="614997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xmlns="" id="{7672A131-7AE6-4FB1-98F7-7639349F45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94250" y="614997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xmlns="" id="{C8495B1B-D44E-4D90-A47C-F750D44413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450874"/>
                </p:ext>
              </p:extLst>
            </p:nvPr>
          </p:nvGraphicFramePr>
          <p:xfrm>
            <a:off x="4295775" y="572135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xmlns="" id="{612AB8C3-915E-436C-A203-129267DCA6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95775" y="572135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xmlns="" id="{A3ED60EC-2C06-442D-8B1D-E326CF95C68A}"/>
                </a:ext>
              </a:extLst>
            </p:cNvPr>
            <p:cNvCxnSpPr/>
            <p:nvPr/>
          </p:nvCxnSpPr>
          <p:spPr>
            <a:xfrm>
              <a:off x="4581525" y="491490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DDB0E35E-E31E-4FA8-9D0E-804141051355}"/>
                </a:ext>
              </a:extLst>
            </p:cNvPr>
            <p:cNvSpPr txBox="1"/>
            <p:nvPr/>
          </p:nvSpPr>
          <p:spPr>
            <a:xfrm>
              <a:off x="4181475" y="4819650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</p:grp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xmlns="" id="{8D91F766-4EB6-4128-BB63-5C937B88C76C}"/>
              </a:ext>
            </a:extLst>
          </p:cNvPr>
          <p:cNvCxnSpPr/>
          <p:nvPr/>
        </p:nvCxnSpPr>
        <p:spPr>
          <a:xfrm>
            <a:off x="2992421" y="5843194"/>
            <a:ext cx="0" cy="2130014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xmlns="" id="{1BDF03FA-54FB-4D39-8E1F-45F835A5E7AB}"/>
              </a:ext>
            </a:extLst>
          </p:cNvPr>
          <p:cNvCxnSpPr>
            <a:cxnSpLocks/>
          </p:cNvCxnSpPr>
          <p:nvPr/>
        </p:nvCxnSpPr>
        <p:spPr>
          <a:xfrm flipV="1">
            <a:off x="4424981" y="5866502"/>
            <a:ext cx="0" cy="2130014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xmlns="" id="{60260375-C1A8-4A49-9B48-8E43AC45DD5B}"/>
              </a:ext>
            </a:extLst>
          </p:cNvPr>
          <p:cNvCxnSpPr>
            <a:cxnSpLocks/>
          </p:cNvCxnSpPr>
          <p:nvPr/>
        </p:nvCxnSpPr>
        <p:spPr>
          <a:xfrm flipV="1">
            <a:off x="5147536" y="5857537"/>
            <a:ext cx="0" cy="2130014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DE3C2C17-2BA4-458E-8926-E8F45D4A5A5E}"/>
              </a:ext>
            </a:extLst>
          </p:cNvPr>
          <p:cNvSpPr txBox="1"/>
          <p:nvPr/>
        </p:nvSpPr>
        <p:spPr>
          <a:xfrm>
            <a:off x="2712723" y="8026996"/>
            <a:ext cx="5581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60 A</a:t>
            </a:r>
            <a:endParaRPr lang="en-US" sz="160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0ADE59CE-DFB7-454B-933B-D98FB42447DD}"/>
              </a:ext>
            </a:extLst>
          </p:cNvPr>
          <p:cNvSpPr txBox="1"/>
          <p:nvPr/>
        </p:nvSpPr>
        <p:spPr>
          <a:xfrm>
            <a:off x="4145281" y="8039547"/>
            <a:ext cx="5581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 A</a:t>
            </a:r>
            <a:endParaRPr lang="en-US" sz="16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91E646FA-9B4C-4769-BE7C-9C07822F6A49}"/>
              </a:ext>
            </a:extLst>
          </p:cNvPr>
          <p:cNvSpPr txBox="1"/>
          <p:nvPr/>
        </p:nvSpPr>
        <p:spPr>
          <a:xfrm>
            <a:off x="4867837" y="8019825"/>
            <a:ext cx="5581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 A</a:t>
            </a:r>
            <a:endParaRPr lang="en-US" sz="1600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D5F27962-FA49-4689-BF7C-200A4B21357C}"/>
              </a:ext>
            </a:extLst>
          </p:cNvPr>
          <p:cNvSpPr txBox="1"/>
          <p:nvPr/>
        </p:nvSpPr>
        <p:spPr>
          <a:xfrm>
            <a:off x="2841815" y="5412888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</a:t>
            </a:r>
            <a:endParaRPr lang="en-US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870AC0F8-5398-475A-9A0F-377DF0E7AB99}"/>
              </a:ext>
            </a:extLst>
          </p:cNvPr>
          <p:cNvSpPr txBox="1"/>
          <p:nvPr/>
        </p:nvSpPr>
        <p:spPr>
          <a:xfrm>
            <a:off x="4272581" y="5412888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</a:t>
            </a:r>
            <a:endParaRPr 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BF53F920-6890-4294-9E27-DAF4C63819DA}"/>
              </a:ext>
            </a:extLst>
          </p:cNvPr>
          <p:cNvSpPr txBox="1"/>
          <p:nvPr/>
        </p:nvSpPr>
        <p:spPr>
          <a:xfrm>
            <a:off x="4993343" y="5423645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Z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D2997DB8-858C-485E-B96A-42920849E899}"/>
              </a:ext>
            </a:extLst>
          </p:cNvPr>
          <p:cNvCxnSpPr/>
          <p:nvPr/>
        </p:nvCxnSpPr>
        <p:spPr>
          <a:xfrm>
            <a:off x="4442908" y="6379285"/>
            <a:ext cx="710005" cy="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xmlns="" id="{C9EFF3C3-936A-4F13-A0A1-6ADA13AC1C4F}"/>
              </a:ext>
            </a:extLst>
          </p:cNvPr>
          <p:cNvCxnSpPr>
            <a:cxnSpLocks/>
          </p:cNvCxnSpPr>
          <p:nvPr/>
        </p:nvCxnSpPr>
        <p:spPr>
          <a:xfrm>
            <a:off x="3024691" y="6714565"/>
            <a:ext cx="1407459" cy="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CBF5912C-A679-443F-8863-DB8E1F615164}"/>
              </a:ext>
            </a:extLst>
          </p:cNvPr>
          <p:cNvSpPr txBox="1"/>
          <p:nvPr/>
        </p:nvSpPr>
        <p:spPr>
          <a:xfrm>
            <a:off x="4604273" y="64008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10AD822F-0BF4-4D1B-A6DC-700337616406}"/>
              </a:ext>
            </a:extLst>
          </p:cNvPr>
          <p:cNvSpPr txBox="1"/>
          <p:nvPr/>
        </p:nvSpPr>
        <p:spPr>
          <a:xfrm>
            <a:off x="3411967" y="61874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xmlns="" id="{4D7DB501-9552-438E-AD41-C5553ABA4701}"/>
              </a:ext>
            </a:extLst>
          </p:cNvPr>
          <p:cNvCxnSpPr>
            <a:cxnSpLocks/>
          </p:cNvCxnSpPr>
          <p:nvPr/>
        </p:nvCxnSpPr>
        <p:spPr>
          <a:xfrm>
            <a:off x="3004969" y="7394089"/>
            <a:ext cx="2158702" cy="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48D24330-7E62-447F-9C7C-FB4712D528B6}"/>
              </a:ext>
            </a:extLst>
          </p:cNvPr>
          <p:cNvSpPr txBox="1"/>
          <p:nvPr/>
        </p:nvSpPr>
        <p:spPr>
          <a:xfrm>
            <a:off x="3736490" y="697454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6288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4A6430D-1D56-4927-8712-905485F722E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105" y="911037"/>
            <a:ext cx="5924756" cy="3693235"/>
          </a:xfrm>
          <a:prstGeom prst="rect">
            <a:avLst/>
          </a:prstGeom>
          <a:noFill/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C34F646-C3DA-418A-A696-94E03043EF0C}"/>
              </a:ext>
            </a:extLst>
          </p:cNvPr>
          <p:cNvSpPr/>
          <p:nvPr/>
        </p:nvSpPr>
        <p:spPr>
          <a:xfrm>
            <a:off x="645459" y="2409713"/>
            <a:ext cx="1430767" cy="6347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24EBB73-E326-4D05-9327-4E26D936BD9E}"/>
              </a:ext>
            </a:extLst>
          </p:cNvPr>
          <p:cNvSpPr txBox="1"/>
          <p:nvPr/>
        </p:nvSpPr>
        <p:spPr>
          <a:xfrm>
            <a:off x="882128" y="2474258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AU" dirty="0"/>
              <a:t>=20.0 mm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7A3590D-8FA7-463F-B035-CE44F13E2855}"/>
              </a:ext>
            </a:extLst>
          </p:cNvPr>
          <p:cNvSpPr/>
          <p:nvPr/>
        </p:nvSpPr>
        <p:spPr>
          <a:xfrm>
            <a:off x="3205779" y="2581835"/>
            <a:ext cx="1194099" cy="3550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5EA1E7A-F92A-4B66-86E2-3E89F310F046}"/>
              </a:ext>
            </a:extLst>
          </p:cNvPr>
          <p:cNvSpPr txBox="1"/>
          <p:nvPr/>
        </p:nvSpPr>
        <p:spPr>
          <a:xfrm>
            <a:off x="2323653" y="2764716"/>
            <a:ext cx="1697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harged particle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F16340F-CAF3-4189-B993-CEDF8160B2B8}"/>
              </a:ext>
            </a:extLst>
          </p:cNvPr>
          <p:cNvSpPr txBox="1"/>
          <p:nvPr/>
        </p:nvSpPr>
        <p:spPr>
          <a:xfrm>
            <a:off x="5034579" y="2614108"/>
            <a:ext cx="65594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dirty="0"/>
              <a:t>49  V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1087FBE-2ED8-4A5E-9015-AC58A7B415CF}"/>
              </a:ext>
            </a:extLst>
          </p:cNvPr>
          <p:cNvSpPr txBox="1"/>
          <p:nvPr/>
        </p:nvSpPr>
        <p:spPr>
          <a:xfrm>
            <a:off x="2420471" y="7465807"/>
            <a:ext cx="187183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AU" dirty="0"/>
              <a:t>+ + + + + + + + + + 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337FF3A-860E-49C5-AE6E-FC23EBCE2C59}"/>
              </a:ext>
            </a:extLst>
          </p:cNvPr>
          <p:cNvSpPr txBox="1"/>
          <p:nvPr/>
        </p:nvSpPr>
        <p:spPr>
          <a:xfrm>
            <a:off x="2422264" y="5757131"/>
            <a:ext cx="187183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AU" dirty="0"/>
              <a:t>- - - - - - - - - - - - - </a:t>
            </a:r>
            <a:endParaRPr lang="en-US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4D5839A3-5896-4EDF-84DD-71AA17349929}"/>
              </a:ext>
            </a:extLst>
          </p:cNvPr>
          <p:cNvCxnSpPr/>
          <p:nvPr/>
        </p:nvCxnSpPr>
        <p:spPr>
          <a:xfrm flipV="1">
            <a:off x="2571078" y="6121101"/>
            <a:ext cx="0" cy="1333948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E4DC5DB1-C4A4-4F54-85A6-2F7481EA2F7E}"/>
              </a:ext>
            </a:extLst>
          </p:cNvPr>
          <p:cNvCxnSpPr/>
          <p:nvPr/>
        </p:nvCxnSpPr>
        <p:spPr>
          <a:xfrm flipV="1">
            <a:off x="2906359" y="6133649"/>
            <a:ext cx="0" cy="1333948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592B9B5A-5B21-4AB6-947F-5E60071167E3}"/>
              </a:ext>
            </a:extLst>
          </p:cNvPr>
          <p:cNvCxnSpPr/>
          <p:nvPr/>
        </p:nvCxnSpPr>
        <p:spPr>
          <a:xfrm flipV="1">
            <a:off x="3273912" y="6135442"/>
            <a:ext cx="0" cy="1333948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6FC07AA2-2A36-4B4D-BCAE-52030DB15C9C}"/>
              </a:ext>
            </a:extLst>
          </p:cNvPr>
          <p:cNvCxnSpPr/>
          <p:nvPr/>
        </p:nvCxnSpPr>
        <p:spPr>
          <a:xfrm flipV="1">
            <a:off x="3630707" y="6137236"/>
            <a:ext cx="0" cy="1333948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C2ADD4D3-FEFE-4F19-8B44-5716756FC34B}"/>
              </a:ext>
            </a:extLst>
          </p:cNvPr>
          <p:cNvCxnSpPr/>
          <p:nvPr/>
        </p:nvCxnSpPr>
        <p:spPr>
          <a:xfrm flipV="1">
            <a:off x="3955229" y="6117513"/>
            <a:ext cx="0" cy="1333948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5C2F364-0B4B-4EA7-90DD-2873F48F6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31291"/>
              </p:ext>
            </p:extLst>
          </p:nvPr>
        </p:nvGraphicFramePr>
        <p:xfrm>
          <a:off x="4084319" y="6529593"/>
          <a:ext cx="347831" cy="37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4319" y="6529593"/>
                        <a:ext cx="347831" cy="376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4240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A9FAD0-6E02-4C74-AA9F-BD8D13C7D137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671" y="1536326"/>
            <a:ext cx="5292763" cy="3100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077792E8-C7D0-4A41-B1E5-6117BD65C430}"/>
              </a:ext>
            </a:extLst>
          </p:cNvPr>
          <p:cNvCxnSpPr>
            <a:cxnSpLocks/>
          </p:cNvCxnSpPr>
          <p:nvPr/>
        </p:nvCxnSpPr>
        <p:spPr>
          <a:xfrm>
            <a:off x="4367605" y="2420470"/>
            <a:ext cx="0" cy="6777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3A69E83-46B4-4BEA-92CF-17EEE2477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165548"/>
              </p:ext>
            </p:extLst>
          </p:nvPr>
        </p:nvGraphicFramePr>
        <p:xfrm>
          <a:off x="3937300" y="2556135"/>
          <a:ext cx="383017" cy="51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7300" y="2556135"/>
                        <a:ext cx="383017" cy="510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FF981BEC-0B97-467F-8861-22D227288DB1}"/>
              </a:ext>
            </a:extLst>
          </p:cNvPr>
          <p:cNvSpPr/>
          <p:nvPr/>
        </p:nvSpPr>
        <p:spPr>
          <a:xfrm>
            <a:off x="4464424" y="3797449"/>
            <a:ext cx="623943" cy="4625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3E536169-2A69-442C-B7D2-6C598CCAE204}"/>
              </a:ext>
            </a:extLst>
          </p:cNvPr>
          <p:cNvSpPr/>
          <p:nvPr/>
        </p:nvSpPr>
        <p:spPr>
          <a:xfrm>
            <a:off x="3560780" y="2431228"/>
            <a:ext cx="1656678" cy="1678193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4FB310CD-D82B-4A70-B391-D51E12ED8EF0}"/>
              </a:ext>
            </a:extLst>
          </p:cNvPr>
          <p:cNvCxnSpPr>
            <a:cxnSpLocks/>
          </p:cNvCxnSpPr>
          <p:nvPr/>
        </p:nvCxnSpPr>
        <p:spPr>
          <a:xfrm rot="16200000">
            <a:off x="4735159" y="3777726"/>
            <a:ext cx="0" cy="677732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BEFD87F-2148-4BAD-AFE6-C6A3FEEB4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78401"/>
              </p:ext>
            </p:extLst>
          </p:nvPr>
        </p:nvGraphicFramePr>
        <p:xfrm>
          <a:off x="5106297" y="3988846"/>
          <a:ext cx="358588" cy="35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6297" y="3988846"/>
                        <a:ext cx="358588" cy="35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BC99C958-23ED-4DFC-BBF7-5924B9305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02094"/>
              </p:ext>
            </p:extLst>
          </p:nvPr>
        </p:nvGraphicFramePr>
        <p:xfrm>
          <a:off x="1904104" y="1936076"/>
          <a:ext cx="428513" cy="57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4104" y="1936076"/>
                        <a:ext cx="428513" cy="57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521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F3FDF90F-D5BD-416C-95DB-C6C598960537}"/>
              </a:ext>
            </a:extLst>
          </p:cNvPr>
          <p:cNvCxnSpPr/>
          <p:nvPr/>
        </p:nvCxnSpPr>
        <p:spPr>
          <a:xfrm>
            <a:off x="537883" y="656217"/>
            <a:ext cx="143076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xmlns="" id="{54C63C88-B04D-4396-AA72-E7A217B55A72}"/>
              </a:ext>
            </a:extLst>
          </p:cNvPr>
          <p:cNvCxnSpPr/>
          <p:nvPr/>
        </p:nvCxnSpPr>
        <p:spPr>
          <a:xfrm>
            <a:off x="539675" y="3541059"/>
            <a:ext cx="143076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>
            <a:extLst>
              <a:ext uri="{FF2B5EF4-FFF2-40B4-BE49-F238E27FC236}">
                <a16:creationId xmlns:a16="http://schemas.microsoft.com/office/drawing/2014/main" xmlns="" id="{0806AEEB-6F55-41A0-84DC-AD1B0F82673B}"/>
              </a:ext>
            </a:extLst>
          </p:cNvPr>
          <p:cNvGrpSpPr/>
          <p:nvPr/>
        </p:nvGrpSpPr>
        <p:grpSpPr>
          <a:xfrm>
            <a:off x="335281" y="2024230"/>
            <a:ext cx="428512" cy="109369"/>
            <a:chOff x="335281" y="2024230"/>
            <a:chExt cx="428512" cy="109369"/>
          </a:xfrm>
        </p:grpSpPr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xmlns="" id="{E298298E-E534-4F0E-A499-4A580224D6C6}"/>
                </a:ext>
              </a:extLst>
            </p:cNvPr>
            <p:cNvCxnSpPr>
              <a:cxnSpLocks/>
            </p:cNvCxnSpPr>
            <p:nvPr/>
          </p:nvCxnSpPr>
          <p:spPr>
            <a:xfrm>
              <a:off x="335281" y="2024230"/>
              <a:ext cx="42851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xmlns="" id="{A1C55CE5-0355-46A8-8C6F-1B23014EE52A}"/>
                </a:ext>
              </a:extLst>
            </p:cNvPr>
            <p:cNvCxnSpPr>
              <a:cxnSpLocks/>
            </p:cNvCxnSpPr>
            <p:nvPr/>
          </p:nvCxnSpPr>
          <p:spPr>
            <a:xfrm>
              <a:off x="423138" y="2133599"/>
              <a:ext cx="24383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xmlns="" id="{A3AA5435-29E4-4BC4-9D07-825FD36A727A}"/>
              </a:ext>
            </a:extLst>
          </p:cNvPr>
          <p:cNvCxnSpPr>
            <a:cxnSpLocks/>
          </p:cNvCxnSpPr>
          <p:nvPr/>
        </p:nvCxnSpPr>
        <p:spPr>
          <a:xfrm flipH="1" flipV="1">
            <a:off x="534298" y="645458"/>
            <a:ext cx="1" cy="13877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xmlns="" id="{0CD7B946-50E7-4F7F-8742-F7D2589C0065}"/>
              </a:ext>
            </a:extLst>
          </p:cNvPr>
          <p:cNvCxnSpPr>
            <a:cxnSpLocks/>
          </p:cNvCxnSpPr>
          <p:nvPr/>
        </p:nvCxnSpPr>
        <p:spPr>
          <a:xfrm flipV="1">
            <a:off x="546848" y="2149739"/>
            <a:ext cx="0" cy="13895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EB4338CA-B68D-451C-8AB3-9BD24408CF28}"/>
              </a:ext>
            </a:extLst>
          </p:cNvPr>
          <p:cNvSpPr/>
          <p:nvPr/>
        </p:nvSpPr>
        <p:spPr>
          <a:xfrm>
            <a:off x="1484556" y="1559857"/>
            <a:ext cx="1000461" cy="1077417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xmlns="" id="{B6067D49-4B18-4FD6-B8A7-566E61073D09}"/>
              </a:ext>
            </a:extLst>
          </p:cNvPr>
          <p:cNvCxnSpPr>
            <a:cxnSpLocks/>
            <a:stCxn id="20" idx="0"/>
          </p:cNvCxnSpPr>
          <p:nvPr/>
        </p:nvCxnSpPr>
        <p:spPr>
          <a:xfrm flipV="1">
            <a:off x="1984787" y="647251"/>
            <a:ext cx="3587" cy="9126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xmlns="" id="{3DFD3C6D-1EC7-48DD-9681-21A59C30F927}"/>
              </a:ext>
            </a:extLst>
          </p:cNvPr>
          <p:cNvCxnSpPr>
            <a:cxnSpLocks/>
          </p:cNvCxnSpPr>
          <p:nvPr/>
        </p:nvCxnSpPr>
        <p:spPr>
          <a:xfrm flipV="1">
            <a:off x="1986580" y="2639209"/>
            <a:ext cx="3587" cy="9126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D9853664-A919-4489-B404-935C1ACB3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54379"/>
              </p:ext>
            </p:extLst>
          </p:nvPr>
        </p:nvGraphicFramePr>
        <p:xfrm>
          <a:off x="584348" y="2154218"/>
          <a:ext cx="728159" cy="45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" name="Equation" r:id="rId3" imgW="482400" imgH="304560" progId="Equation.DSMT4">
                  <p:embed/>
                </p:oleObj>
              </mc:Choice>
              <mc:Fallback>
                <p:oleObj name="Equation" r:id="rId3" imgW="482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348" y="2154218"/>
                        <a:ext cx="728159" cy="45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74756BC2-1927-4DBD-A6B0-60D837890AF6}"/>
              </a:ext>
            </a:extLst>
          </p:cNvPr>
          <p:cNvSpPr txBox="1"/>
          <p:nvPr/>
        </p:nvSpPr>
        <p:spPr>
          <a:xfrm>
            <a:off x="1613647" y="1882588"/>
            <a:ext cx="780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otor</a:t>
            </a:r>
            <a:endParaRPr lang="en-US" dirty="0"/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xmlns="" id="{57601EC0-1A94-4EBC-91EA-18A46357C717}"/>
              </a:ext>
            </a:extLst>
          </p:cNvPr>
          <p:cNvCxnSpPr/>
          <p:nvPr/>
        </p:nvCxnSpPr>
        <p:spPr>
          <a:xfrm>
            <a:off x="3960604" y="647252"/>
            <a:ext cx="143076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xmlns="" id="{33C4711C-04AD-475C-9D2D-D0A3977FF98F}"/>
              </a:ext>
            </a:extLst>
          </p:cNvPr>
          <p:cNvCxnSpPr/>
          <p:nvPr/>
        </p:nvCxnSpPr>
        <p:spPr>
          <a:xfrm>
            <a:off x="3962396" y="3532094"/>
            <a:ext cx="143076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xmlns="" id="{AA687480-1184-4D3C-BA5E-84DA2C846681}"/>
              </a:ext>
            </a:extLst>
          </p:cNvPr>
          <p:cNvCxnSpPr>
            <a:cxnSpLocks/>
          </p:cNvCxnSpPr>
          <p:nvPr/>
        </p:nvCxnSpPr>
        <p:spPr>
          <a:xfrm>
            <a:off x="3758002" y="2015265"/>
            <a:ext cx="4285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xmlns="" id="{72367720-841A-42B7-955C-A5760B38E6FC}"/>
              </a:ext>
            </a:extLst>
          </p:cNvPr>
          <p:cNvCxnSpPr>
            <a:cxnSpLocks/>
          </p:cNvCxnSpPr>
          <p:nvPr/>
        </p:nvCxnSpPr>
        <p:spPr>
          <a:xfrm>
            <a:off x="3845859" y="2124634"/>
            <a:ext cx="24383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xmlns="" id="{747ABA1B-DBB7-40F8-AAD9-E849A4E1D55D}"/>
              </a:ext>
            </a:extLst>
          </p:cNvPr>
          <p:cNvCxnSpPr>
            <a:cxnSpLocks/>
          </p:cNvCxnSpPr>
          <p:nvPr/>
        </p:nvCxnSpPr>
        <p:spPr>
          <a:xfrm flipH="1" flipV="1">
            <a:off x="3957019" y="636493"/>
            <a:ext cx="1" cy="13877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xmlns="" id="{236B9351-5086-42F0-99A5-45BD437AC03D}"/>
              </a:ext>
            </a:extLst>
          </p:cNvPr>
          <p:cNvCxnSpPr>
            <a:cxnSpLocks/>
          </p:cNvCxnSpPr>
          <p:nvPr/>
        </p:nvCxnSpPr>
        <p:spPr>
          <a:xfrm flipV="1">
            <a:off x="3969569" y="2140774"/>
            <a:ext cx="0" cy="13895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xmlns="" id="{077AB0B2-0C1B-4F22-9A60-01E4DB6140E5}"/>
              </a:ext>
            </a:extLst>
          </p:cNvPr>
          <p:cNvCxnSpPr>
            <a:cxnSpLocks/>
          </p:cNvCxnSpPr>
          <p:nvPr/>
        </p:nvCxnSpPr>
        <p:spPr>
          <a:xfrm flipV="1">
            <a:off x="5411095" y="638286"/>
            <a:ext cx="0" cy="6633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xmlns="" id="{0150D307-EF8F-4E7E-A26F-9EE485C482F7}"/>
              </a:ext>
            </a:extLst>
          </p:cNvPr>
          <p:cNvCxnSpPr>
            <a:cxnSpLocks/>
          </p:cNvCxnSpPr>
          <p:nvPr/>
        </p:nvCxnSpPr>
        <p:spPr>
          <a:xfrm flipV="1">
            <a:off x="5409301" y="2630244"/>
            <a:ext cx="3587" cy="9126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xmlns="" id="{416B9AAF-C38F-47DC-BEE7-8A75BB9BC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92687"/>
              </p:ext>
            </p:extLst>
          </p:nvPr>
        </p:nvGraphicFramePr>
        <p:xfrm>
          <a:off x="4007071" y="2112980"/>
          <a:ext cx="708286" cy="44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5" imgW="482400" imgH="304560" progId="Equation.DSMT4">
                  <p:embed/>
                </p:oleObj>
              </mc:Choice>
              <mc:Fallback>
                <p:oleObj name="Equation" r:id="rId5" imgW="482400" imgH="3045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xmlns="" id="{D9853664-A919-4489-B404-935C1ACB3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071" y="2112980"/>
                        <a:ext cx="708286" cy="447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58090DC1-D311-4B42-A159-9E17D211AA41}"/>
              </a:ext>
            </a:extLst>
          </p:cNvPr>
          <p:cNvSpPr txBox="1"/>
          <p:nvPr/>
        </p:nvSpPr>
        <p:spPr>
          <a:xfrm>
            <a:off x="5606523" y="3089236"/>
            <a:ext cx="780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Motor</a:t>
            </a:r>
            <a:endParaRPr lang="en-US" dirty="0">
              <a:solidFill>
                <a:srgbClr val="7030A0"/>
              </a:solidFill>
            </a:endParaRP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DA046497-D8B5-4C38-991F-679E7B58C3A4}"/>
              </a:ext>
            </a:extLst>
          </p:cNvPr>
          <p:cNvGrpSpPr/>
          <p:nvPr/>
        </p:nvGrpSpPr>
        <p:grpSpPr>
          <a:xfrm>
            <a:off x="5221046" y="1294503"/>
            <a:ext cx="428512" cy="109369"/>
            <a:chOff x="335281" y="2024230"/>
            <a:chExt cx="428512" cy="109369"/>
          </a:xfrm>
        </p:grpSpPr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xmlns="" id="{DCEB18D3-B624-44C7-B9B4-D805DF8E5914}"/>
                </a:ext>
              </a:extLst>
            </p:cNvPr>
            <p:cNvCxnSpPr>
              <a:cxnSpLocks/>
            </p:cNvCxnSpPr>
            <p:nvPr/>
          </p:nvCxnSpPr>
          <p:spPr>
            <a:xfrm>
              <a:off x="335281" y="2024230"/>
              <a:ext cx="42851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xmlns="" id="{AD41F669-E211-4A65-9A72-887D1AD002D4}"/>
                </a:ext>
              </a:extLst>
            </p:cNvPr>
            <p:cNvCxnSpPr>
              <a:cxnSpLocks/>
            </p:cNvCxnSpPr>
            <p:nvPr/>
          </p:nvCxnSpPr>
          <p:spPr>
            <a:xfrm>
              <a:off x="423138" y="2133599"/>
              <a:ext cx="24383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xmlns="" id="{1D03300F-DC7E-49E7-8952-0EC50EA4458B}"/>
              </a:ext>
            </a:extLst>
          </p:cNvPr>
          <p:cNvCxnSpPr>
            <a:cxnSpLocks/>
          </p:cNvCxnSpPr>
          <p:nvPr/>
        </p:nvCxnSpPr>
        <p:spPr>
          <a:xfrm flipV="1">
            <a:off x="5434403" y="1403873"/>
            <a:ext cx="0" cy="6185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xmlns="" id="{962CBFF5-2D5F-4515-B884-33E6574E800E}"/>
              </a:ext>
            </a:extLst>
          </p:cNvPr>
          <p:cNvSpPr/>
          <p:nvPr/>
        </p:nvSpPr>
        <p:spPr>
          <a:xfrm>
            <a:off x="5271248" y="2000923"/>
            <a:ext cx="322729" cy="67773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xmlns="" id="{4ABBA98E-5188-4A89-B381-15DC69A3BDAD}"/>
              </a:ext>
            </a:extLst>
          </p:cNvPr>
          <p:cNvSpPr/>
          <p:nvPr/>
        </p:nvSpPr>
        <p:spPr>
          <a:xfrm>
            <a:off x="4937760" y="882127"/>
            <a:ext cx="1473798" cy="2140772"/>
          </a:xfrm>
          <a:prstGeom prst="rect">
            <a:avLst/>
          </a:prstGeom>
          <a:noFill/>
          <a:ln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xmlns="" id="{28492E2E-7463-416D-B9E4-839E24585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71283"/>
              </p:ext>
            </p:extLst>
          </p:nvPr>
        </p:nvGraphicFramePr>
        <p:xfrm>
          <a:off x="5665321" y="1177216"/>
          <a:ext cx="561116" cy="42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6" imgW="368280" imgH="279360" progId="Equation.DSMT4">
                  <p:embed/>
                </p:oleObj>
              </mc:Choice>
              <mc:Fallback>
                <p:oleObj name="Equation" r:id="rId6" imgW="36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5321" y="1177216"/>
                        <a:ext cx="561116" cy="425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xmlns="" id="{DFD16F90-CA2E-4C96-9C6A-BE12E5DD3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62792"/>
              </p:ext>
            </p:extLst>
          </p:nvPr>
        </p:nvGraphicFramePr>
        <p:xfrm>
          <a:off x="5663751" y="2157581"/>
          <a:ext cx="295566" cy="31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3751" y="2157581"/>
                        <a:ext cx="295566" cy="31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xmlns="" id="{342F6DB4-3199-4948-BC0C-D73687BF8926}"/>
              </a:ext>
            </a:extLst>
          </p:cNvPr>
          <p:cNvCxnSpPr>
            <a:cxnSpLocks/>
          </p:cNvCxnSpPr>
          <p:nvPr/>
        </p:nvCxnSpPr>
        <p:spPr>
          <a:xfrm flipV="1">
            <a:off x="5228216" y="1129553"/>
            <a:ext cx="451822" cy="430307"/>
          </a:xfrm>
          <a:prstGeom prst="straightConnector1">
            <a:avLst/>
          </a:prstGeom>
          <a:ln w="28575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xmlns="" id="{E8317256-654C-496D-A52F-8361A6B68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01596"/>
              </p:ext>
            </p:extLst>
          </p:nvPr>
        </p:nvGraphicFramePr>
        <p:xfrm>
          <a:off x="2112963" y="2738438"/>
          <a:ext cx="1819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10" imgW="1358640" imgH="533160" progId="Equation.DSMT4">
                  <p:embed/>
                </p:oleObj>
              </mc:Choice>
              <mc:Fallback>
                <p:oleObj name="Equation" r:id="rId10" imgW="1358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2963" y="2738438"/>
                        <a:ext cx="18192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8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Image result for image motor lifting a load">
            <a:extLst>
              <a:ext uri="{FF2B5EF4-FFF2-40B4-BE49-F238E27FC236}">
                <a16:creationId xmlns:a16="http://schemas.microsoft.com/office/drawing/2014/main" xmlns="" id="{9074D86E-BCFE-441A-B962-94EE96F89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595" y="661204"/>
            <a:ext cx="2857500" cy="391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813C0B3-7A83-4061-8A85-BBC7FA2EF125}"/>
              </a:ext>
            </a:extLst>
          </p:cNvPr>
          <p:cNvSpPr txBox="1"/>
          <p:nvPr/>
        </p:nvSpPr>
        <p:spPr>
          <a:xfrm>
            <a:off x="301213" y="720763"/>
            <a:ext cx="2573461" cy="38318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7030A0"/>
                </a:solidFill>
              </a:rPr>
              <a:t>Model parameters</a:t>
            </a:r>
          </a:p>
          <a:p>
            <a:endParaRPr lang="en-AU" dirty="0"/>
          </a:p>
          <a:p>
            <a:pPr>
              <a:lnSpc>
                <a:spcPct val="150000"/>
              </a:lnSpc>
            </a:pPr>
            <a:r>
              <a:rPr lang="en-AU" dirty="0"/>
              <a:t>battery </a:t>
            </a:r>
            <a:r>
              <a:rPr lang="en-AU" dirty="0" err="1"/>
              <a:t>emf</a:t>
            </a:r>
            <a:r>
              <a:rPr lang="en-AU" dirty="0"/>
              <a:t>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/>
              <a:t> = 12.0 V</a:t>
            </a:r>
          </a:p>
          <a:p>
            <a:r>
              <a:rPr lang="en-AU" dirty="0"/>
              <a:t>resistance of motor’s coil</a:t>
            </a:r>
          </a:p>
          <a:p>
            <a:r>
              <a:rPr lang="en-AU" dirty="0"/>
              <a:t>    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dirty="0"/>
              <a:t> = 1.00 Ω</a:t>
            </a:r>
          </a:p>
          <a:p>
            <a:pPr>
              <a:lnSpc>
                <a:spcPct val="150000"/>
              </a:lnSpc>
            </a:pPr>
            <a:r>
              <a:rPr lang="en-AU" dirty="0"/>
              <a:t>magnetic field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AU" dirty="0"/>
              <a:t> = 0.10 T</a:t>
            </a:r>
          </a:p>
          <a:p>
            <a:pPr>
              <a:lnSpc>
                <a:spcPct val="150000"/>
              </a:lnSpc>
            </a:pPr>
            <a:r>
              <a:rPr lang="en-AU" dirty="0"/>
              <a:t>area of coil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AU" dirty="0"/>
              <a:t>= 0.040 m</a:t>
            </a:r>
            <a:r>
              <a:rPr lang="en-AU" baseline="30000" dirty="0"/>
              <a:t>2</a:t>
            </a:r>
          </a:p>
          <a:p>
            <a:pPr>
              <a:lnSpc>
                <a:spcPct val="150000"/>
              </a:lnSpc>
            </a:pPr>
            <a:r>
              <a:rPr lang="en-AU" dirty="0"/>
              <a:t>radius of shaft lifting load</a:t>
            </a:r>
          </a:p>
          <a:p>
            <a:r>
              <a:rPr lang="en-AU" dirty="0"/>
              <a:t>   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AU" dirty="0"/>
              <a:t> = 0.010 m</a:t>
            </a:r>
          </a:p>
          <a:p>
            <a:pPr>
              <a:lnSpc>
                <a:spcPct val="150000"/>
              </a:lnSpc>
            </a:pPr>
            <a:r>
              <a:rPr lang="en-AU" dirty="0"/>
              <a:t>mass of load   m  [kg]</a:t>
            </a:r>
          </a:p>
          <a:p>
            <a:r>
              <a:rPr lang="en-AU" dirty="0"/>
              <a:t> 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33ACC4B-EDED-49B8-9617-785E4713E25A}"/>
              </a:ext>
            </a:extLst>
          </p:cNvPr>
          <p:cNvSpPr txBox="1"/>
          <p:nvPr/>
        </p:nvSpPr>
        <p:spPr>
          <a:xfrm>
            <a:off x="5669280" y="1807285"/>
            <a:ext cx="88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A , R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B87B68D5-C167-4AF6-A2B6-7697BC126ABC}"/>
              </a:ext>
            </a:extLst>
          </p:cNvPr>
          <p:cNvCxnSpPr/>
          <p:nvPr/>
        </p:nvCxnSpPr>
        <p:spPr>
          <a:xfrm flipH="1">
            <a:off x="5325035" y="2205318"/>
            <a:ext cx="763793" cy="63470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495339DE-85F3-4FE2-B9BE-1DC481F76154}"/>
              </a:ext>
            </a:extLst>
          </p:cNvPr>
          <p:cNvSpPr txBox="1"/>
          <p:nvPr/>
        </p:nvSpPr>
        <p:spPr>
          <a:xfrm>
            <a:off x="6207162" y="403411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072F954-0FAD-413E-8F89-6B80F02ADAD4}"/>
              </a:ext>
            </a:extLst>
          </p:cNvPr>
          <p:cNvSpPr txBox="1"/>
          <p:nvPr/>
        </p:nvSpPr>
        <p:spPr>
          <a:xfrm>
            <a:off x="6368527" y="294759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xmlns="" id="{9EE9527F-1C4C-4B13-9004-7B43E70706AC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5993803" y="3132261"/>
            <a:ext cx="374724" cy="10758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825C3041-03DB-48A4-99CD-3A800655FA1D}"/>
              </a:ext>
            </a:extLst>
          </p:cNvPr>
          <p:cNvSpPr txBox="1"/>
          <p:nvPr/>
        </p:nvSpPr>
        <p:spPr>
          <a:xfrm>
            <a:off x="3743661" y="233441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916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0D11F5C7-6C98-437F-96A1-8890CC6C1DEB}"/>
              </a:ext>
            </a:extLst>
          </p:cNvPr>
          <p:cNvCxnSpPr>
            <a:cxnSpLocks/>
          </p:cNvCxnSpPr>
          <p:nvPr/>
        </p:nvCxnSpPr>
        <p:spPr>
          <a:xfrm>
            <a:off x="2705100" y="952500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B98D78AE-28E5-43AE-AE2A-AA284E304CA6}"/>
              </a:ext>
            </a:extLst>
          </p:cNvPr>
          <p:cNvCxnSpPr>
            <a:cxnSpLocks/>
          </p:cNvCxnSpPr>
          <p:nvPr/>
        </p:nvCxnSpPr>
        <p:spPr>
          <a:xfrm>
            <a:off x="2428875" y="1666875"/>
            <a:ext cx="1695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67FE089B-7CB8-4A5D-BA8B-1E2955E2C397}"/>
              </a:ext>
            </a:extLst>
          </p:cNvPr>
          <p:cNvCxnSpPr/>
          <p:nvPr/>
        </p:nvCxnSpPr>
        <p:spPr>
          <a:xfrm flipV="1">
            <a:off x="2714625" y="971550"/>
            <a:ext cx="1428750" cy="68580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E8A6BBD9-0283-4216-AC8C-CD7216D3FA16}"/>
              </a:ext>
            </a:extLst>
          </p:cNvPr>
          <p:cNvCxnSpPr>
            <a:cxnSpLocks/>
          </p:cNvCxnSpPr>
          <p:nvPr/>
        </p:nvCxnSpPr>
        <p:spPr>
          <a:xfrm>
            <a:off x="2714625" y="1666875"/>
            <a:ext cx="1476375" cy="73342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38CF87C-9713-4ED7-8AEB-5E28036D30C2}"/>
              </a:ext>
            </a:extLst>
          </p:cNvPr>
          <p:cNvSpPr txBox="1"/>
          <p:nvPr/>
        </p:nvSpPr>
        <p:spPr>
          <a:xfrm>
            <a:off x="3629025" y="523875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388C8A5-EB6A-409C-83B7-AA6A68B763F9}"/>
              </a:ext>
            </a:extLst>
          </p:cNvPr>
          <p:cNvSpPr txBox="1"/>
          <p:nvPr/>
        </p:nvSpPr>
        <p:spPr>
          <a:xfrm>
            <a:off x="3619500" y="2476500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F17C6F53-4FA2-41A0-BAE2-6F95A98B9143}"/>
              </a:ext>
            </a:extLst>
          </p:cNvPr>
          <p:cNvCxnSpPr>
            <a:cxnSpLocks/>
          </p:cNvCxnSpPr>
          <p:nvPr/>
        </p:nvCxnSpPr>
        <p:spPr>
          <a:xfrm>
            <a:off x="1285875" y="923925"/>
            <a:ext cx="0" cy="1466850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97A8142A-4B10-4565-8223-C4013308CD96}"/>
              </a:ext>
            </a:extLst>
          </p:cNvPr>
          <p:cNvCxnSpPr>
            <a:cxnSpLocks/>
          </p:cNvCxnSpPr>
          <p:nvPr/>
        </p:nvCxnSpPr>
        <p:spPr>
          <a:xfrm rot="5400000">
            <a:off x="1295400" y="914400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65CDCA0-0C87-4569-ACA4-833ABD730A6A}"/>
              </a:ext>
            </a:extLst>
          </p:cNvPr>
          <p:cNvSpPr txBox="1"/>
          <p:nvPr/>
        </p:nvSpPr>
        <p:spPr>
          <a:xfrm>
            <a:off x="828675" y="9144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80F3DA46-FA1C-438E-9B1B-C125061781A1}"/>
              </a:ext>
            </a:extLst>
          </p:cNvPr>
          <p:cNvSpPr txBox="1"/>
          <p:nvPr/>
        </p:nvSpPr>
        <p:spPr>
          <a:xfrm>
            <a:off x="3200400" y="1371600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78A22AA5-ECA1-4228-A125-CC0D523B7453}"/>
              </a:ext>
            </a:extLst>
          </p:cNvPr>
          <p:cNvSpPr txBox="1"/>
          <p:nvPr/>
        </p:nvSpPr>
        <p:spPr>
          <a:xfrm>
            <a:off x="3228975" y="1685925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4D1F6ED9-4F71-40FD-BD8B-2BDF1C9EF2EC}"/>
              </a:ext>
            </a:extLst>
          </p:cNvPr>
          <p:cNvGrpSpPr/>
          <p:nvPr/>
        </p:nvGrpSpPr>
        <p:grpSpPr>
          <a:xfrm>
            <a:off x="590550" y="4143375"/>
            <a:ext cx="1581242" cy="1574800"/>
            <a:chOff x="4772025" y="581025"/>
            <a:chExt cx="1581242" cy="157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xmlns="" id="{4C070988-16C9-432F-A764-3D261A3287FE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xmlns="" id="{1FAEE380-32E3-4729-AC6E-9D160085B85A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xmlns="" id="{DE682EE3-00C4-4761-98F3-4227E6C2F1C6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xmlns="" id="{6D03C03B-B05B-4D02-BB4D-6A652C2E4D6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87A448F3-32B8-4781-B2C5-D6D26225C68F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xmlns="" id="{CFB0297F-B332-47F7-A392-433CDB65A497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xmlns="" id="{87D01E36-D096-41F2-8301-DA0C72F230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71951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xmlns="" id="{0B208288-6DD0-4A58-BBC0-B6B9FA6DAA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xmlns="" id="{EA512BED-4668-4D04-B6FB-EA86A6FFD4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599736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xmlns="" id="{1C4CB94F-1EFC-4DCC-8467-4B8B199EC6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xmlns="" id="{8B62FFC1-9402-49A8-BC86-4CE426085500}"/>
              </a:ext>
            </a:extLst>
          </p:cNvPr>
          <p:cNvCxnSpPr>
            <a:cxnSpLocks/>
          </p:cNvCxnSpPr>
          <p:nvPr/>
        </p:nvCxnSpPr>
        <p:spPr>
          <a:xfrm>
            <a:off x="3981450" y="4257675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E4A8E5B7-F351-4D23-962D-C7A7E7843B66}"/>
              </a:ext>
            </a:extLst>
          </p:cNvPr>
          <p:cNvCxnSpPr>
            <a:cxnSpLocks/>
          </p:cNvCxnSpPr>
          <p:nvPr/>
        </p:nvCxnSpPr>
        <p:spPr>
          <a:xfrm>
            <a:off x="3705225" y="4972050"/>
            <a:ext cx="1695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6D475AE6-A2AB-4B86-8998-5FCAE34F4CDE}"/>
              </a:ext>
            </a:extLst>
          </p:cNvPr>
          <p:cNvCxnSpPr/>
          <p:nvPr/>
        </p:nvCxnSpPr>
        <p:spPr>
          <a:xfrm flipV="1">
            <a:off x="3990975" y="4276725"/>
            <a:ext cx="1428750" cy="68580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986EBDD1-9D94-42E3-B8AF-EFE4AE844FE9}"/>
              </a:ext>
            </a:extLst>
          </p:cNvPr>
          <p:cNvCxnSpPr>
            <a:cxnSpLocks/>
          </p:cNvCxnSpPr>
          <p:nvPr/>
        </p:nvCxnSpPr>
        <p:spPr>
          <a:xfrm>
            <a:off x="3990975" y="4972050"/>
            <a:ext cx="1476375" cy="73342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7DEF88F8-E03C-4080-914B-18AE8B8EF4A1}"/>
              </a:ext>
            </a:extLst>
          </p:cNvPr>
          <p:cNvSpPr txBox="1"/>
          <p:nvPr/>
        </p:nvSpPr>
        <p:spPr>
          <a:xfrm>
            <a:off x="4476750" y="4676775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8E72C6CF-1BE9-456D-8FE9-8203CDCAB498}"/>
              </a:ext>
            </a:extLst>
          </p:cNvPr>
          <p:cNvSpPr txBox="1"/>
          <p:nvPr/>
        </p:nvSpPr>
        <p:spPr>
          <a:xfrm>
            <a:off x="4505325" y="4991100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xmlns="" id="{7379E64D-9C48-4F11-AFE3-EEB6403CC0FD}"/>
              </a:ext>
            </a:extLst>
          </p:cNvPr>
          <p:cNvCxnSpPr/>
          <p:nvPr/>
        </p:nvCxnSpPr>
        <p:spPr>
          <a:xfrm flipH="1">
            <a:off x="3009900" y="4972050"/>
            <a:ext cx="9525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E2216562-1963-4EB2-AAA1-67CB4667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94855"/>
              </p:ext>
            </p:extLst>
          </p:nvPr>
        </p:nvGraphicFramePr>
        <p:xfrm>
          <a:off x="4254500" y="5984875"/>
          <a:ext cx="1663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7" imgW="1663560" imgH="1155600" progId="Equation.DSMT4">
                  <p:embed/>
                </p:oleObj>
              </mc:Choice>
              <mc:Fallback>
                <p:oleObj name="Equation" r:id="rId7" imgW="1663560" imgH="1155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0C4CD251-1F6E-4148-B418-CC91072A5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0" y="5984875"/>
                        <a:ext cx="1663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13A13F86-7946-45C3-96B7-6BD8B142E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15083"/>
              </p:ext>
            </p:extLst>
          </p:nvPr>
        </p:nvGraphicFramePr>
        <p:xfrm>
          <a:off x="4384675" y="3032125"/>
          <a:ext cx="1574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9" imgW="1574640" imgH="1155600" progId="Equation.DSMT4">
                  <p:embed/>
                </p:oleObj>
              </mc:Choice>
              <mc:Fallback>
                <p:oleObj name="Equation" r:id="rId9" imgW="1574640" imgH="1155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xmlns="" id="{E2216562-1963-4EB2-AAA1-67CB4667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4675" y="3032125"/>
                        <a:ext cx="1574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3CB49C45-C3DD-4285-A3DA-934875521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9958"/>
              </p:ext>
            </p:extLst>
          </p:nvPr>
        </p:nvGraphicFramePr>
        <p:xfrm>
          <a:off x="2428875" y="5191125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1" imgW="1409400" imgH="1066680" progId="Equation.DSMT4">
                  <p:embed/>
                </p:oleObj>
              </mc:Choice>
              <mc:Fallback>
                <p:oleObj name="Equation" r:id="rId11" imgW="1409400" imgH="1066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xmlns="" id="{E2216562-1963-4EB2-AAA1-67CB4667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8875" y="5191125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883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64EEDFB7-05A0-4BCA-897C-8EFE5342CD83}"/>
              </a:ext>
            </a:extLst>
          </p:cNvPr>
          <p:cNvGrpSpPr/>
          <p:nvPr/>
        </p:nvGrpSpPr>
        <p:grpSpPr>
          <a:xfrm>
            <a:off x="361950" y="495300"/>
            <a:ext cx="1581242" cy="1574800"/>
            <a:chOff x="4772025" y="581025"/>
            <a:chExt cx="1581242" cy="157480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xmlns="" id="{7633AD30-FFC0-49C4-B557-BB3D8E7121E7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xmlns="" id="{7DE2B2E9-D93A-4FCD-8C99-8D332809CF6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xmlns="" id="{3EEFCBF2-2031-46E0-8FC8-8BEF7AC0712A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xmlns="" id="{221143DB-DA33-48C8-A3BA-B91203FA994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DBD85385-0D6F-4F4B-B637-6D54CE782334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705A0932-BCA4-43CB-90B6-77AF07DFF607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xmlns="" id="{D6E438B3-A724-4DF3-96B5-528EDE01B0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687884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1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xmlns="" id="{87D01E36-D096-41F2-8301-DA0C72F230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86CB8B82-8AC1-4DE9-9E28-5195264384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295592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2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xmlns="" id="{EA512BED-4668-4D04-B6FB-EA86A6FFD4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C94946D5-0BCF-4271-A162-5A3A5FB91F55}"/>
              </a:ext>
            </a:extLst>
          </p:cNvPr>
          <p:cNvCxnSpPr/>
          <p:nvPr/>
        </p:nvCxnSpPr>
        <p:spPr>
          <a:xfrm>
            <a:off x="2562225" y="1981200"/>
            <a:ext cx="3438525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15077C10-81C8-4167-B725-B0DAD5D2A88B}"/>
              </a:ext>
            </a:extLst>
          </p:cNvPr>
          <p:cNvSpPr/>
          <p:nvPr/>
        </p:nvSpPr>
        <p:spPr>
          <a:xfrm>
            <a:off x="2371725" y="990600"/>
            <a:ext cx="676275" cy="6762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4A11DCD2-C751-4F3C-966A-B795EF93CB59}"/>
              </a:ext>
            </a:extLst>
          </p:cNvPr>
          <p:cNvSpPr/>
          <p:nvPr/>
        </p:nvSpPr>
        <p:spPr>
          <a:xfrm>
            <a:off x="4752975" y="1000125"/>
            <a:ext cx="676275" cy="6762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2027987E-A8D5-4C11-9066-AC1449F13DD2}"/>
              </a:ext>
            </a:extLst>
          </p:cNvPr>
          <p:cNvCxnSpPr/>
          <p:nvPr/>
        </p:nvCxnSpPr>
        <p:spPr>
          <a:xfrm>
            <a:off x="2409825" y="76200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46C7AD0B-D2A2-4437-B230-8D5ED9DD76F7}"/>
              </a:ext>
            </a:extLst>
          </p:cNvPr>
          <p:cNvCxnSpPr>
            <a:cxnSpLocks/>
          </p:cNvCxnSpPr>
          <p:nvPr/>
        </p:nvCxnSpPr>
        <p:spPr>
          <a:xfrm flipH="1">
            <a:off x="4705350" y="76200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FD0BBD98-070B-4BDA-ACFA-F74748B81D19}"/>
              </a:ext>
            </a:extLst>
          </p:cNvPr>
          <p:cNvSpPr txBox="1"/>
          <p:nvPr/>
        </p:nvSpPr>
        <p:spPr>
          <a:xfrm>
            <a:off x="5972175" y="1828800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63762C7-3BB8-42B6-8C55-93867736B4BE}"/>
              </a:ext>
            </a:extLst>
          </p:cNvPr>
          <p:cNvGrpSpPr/>
          <p:nvPr/>
        </p:nvGrpSpPr>
        <p:grpSpPr>
          <a:xfrm>
            <a:off x="3676650" y="2486025"/>
            <a:ext cx="647700" cy="685800"/>
            <a:chOff x="3857625" y="2495550"/>
            <a:chExt cx="647700" cy="685800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xmlns="" id="{44D06DE2-F686-42AC-98E2-D32EE036D30C}"/>
                </a:ext>
              </a:extLst>
            </p:cNvPr>
            <p:cNvSpPr/>
            <p:nvPr/>
          </p:nvSpPr>
          <p:spPr>
            <a:xfrm>
              <a:off x="3857625" y="2495550"/>
              <a:ext cx="428625" cy="676275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DADACBDE-B134-4320-9AB7-BB62B9A2E350}"/>
                </a:ext>
              </a:extLst>
            </p:cNvPr>
            <p:cNvSpPr/>
            <p:nvPr/>
          </p:nvSpPr>
          <p:spPr>
            <a:xfrm>
              <a:off x="4114800" y="2505075"/>
              <a:ext cx="390525" cy="676275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xmlns="" id="{1A8C2147-E3AE-441F-9B8E-23D98F31FDBC}"/>
              </a:ext>
            </a:extLst>
          </p:cNvPr>
          <p:cNvCxnSpPr/>
          <p:nvPr/>
        </p:nvCxnSpPr>
        <p:spPr>
          <a:xfrm>
            <a:off x="3638550" y="234315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F95A2DBB-DBCE-4320-993E-7D76A4B9F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60977"/>
              </p:ext>
            </p:extLst>
          </p:nvPr>
        </p:nvGraphicFramePr>
        <p:xfrm>
          <a:off x="2362200" y="38417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8417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6B6C0C36-7C5D-463C-AD1E-FC0C8435C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38092"/>
              </p:ext>
            </p:extLst>
          </p:nvPr>
        </p:nvGraphicFramePr>
        <p:xfrm>
          <a:off x="4772025" y="38417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9" imgW="647640" imgH="279360" progId="Equation.DSMT4">
                  <p:embed/>
                </p:oleObj>
              </mc:Choice>
              <mc:Fallback>
                <p:oleObj name="Equation" r:id="rId9" imgW="64764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F95A2DBB-DBCE-4320-993E-7D76A4B9F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2025" y="38417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082707DE-C373-4D54-A666-39A241539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35660"/>
              </p:ext>
            </p:extLst>
          </p:nvPr>
        </p:nvGraphicFramePr>
        <p:xfrm>
          <a:off x="3616325" y="2022475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11" imgW="520560" imgH="279360" progId="Equation.DSMT4">
                  <p:embed/>
                </p:oleObj>
              </mc:Choice>
              <mc:Fallback>
                <p:oleObj name="Equation" r:id="rId11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6325" y="2022475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53BC9517-18DA-403C-B3EE-9BEEB6949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44064"/>
              </p:ext>
            </p:extLst>
          </p:nvPr>
        </p:nvGraphicFramePr>
        <p:xfrm>
          <a:off x="1685925" y="94615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5925" y="946150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26F08898-2D9E-452A-BB75-18F38968A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12020"/>
              </p:ext>
            </p:extLst>
          </p:nvPr>
        </p:nvGraphicFramePr>
        <p:xfrm>
          <a:off x="3997325" y="917575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53BC9517-18DA-403C-B3EE-9BEEB6949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7325" y="917575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FC4094AE-2A65-4E75-8FB7-3F122138A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49155"/>
              </p:ext>
            </p:extLst>
          </p:nvPr>
        </p:nvGraphicFramePr>
        <p:xfrm>
          <a:off x="1844675" y="2708275"/>
          <a:ext cx="166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" name="Equation" r:id="rId17" imgW="1663560" imgH="279360" progId="Equation.DSMT4">
                  <p:embed/>
                </p:oleObj>
              </mc:Choice>
              <mc:Fallback>
                <p:oleObj name="Equation" r:id="rId17" imgW="16635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53BC9517-18DA-403C-B3EE-9BEEB6949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4675" y="2708275"/>
                        <a:ext cx="166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DAD8E8B7-93AE-440C-876C-12EABA82F671}"/>
              </a:ext>
            </a:extLst>
          </p:cNvPr>
          <p:cNvSpPr txBox="1"/>
          <p:nvPr/>
        </p:nvSpPr>
        <p:spPr>
          <a:xfrm>
            <a:off x="495300" y="3848100"/>
            <a:ext cx="1675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nitial momentum</a:t>
            </a:r>
            <a:endParaRPr lang="en-US" sz="1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981C8EAA-294D-41B7-8731-E0E9EF3CB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3813"/>
              </p:ext>
            </p:extLst>
          </p:nvPr>
        </p:nvGraphicFramePr>
        <p:xfrm>
          <a:off x="3419475" y="3810000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" name="Equation" r:id="rId19" imgW="1638000" imgH="304560" progId="Equation.DSMT4">
                  <p:embed/>
                </p:oleObj>
              </mc:Choice>
              <mc:Fallback>
                <p:oleObj name="Equation" r:id="rId19" imgW="1638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19475" y="3810000"/>
                        <a:ext cx="163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35E0751B-A30E-4D47-8C50-D7283C8CB015}"/>
              </a:ext>
            </a:extLst>
          </p:cNvPr>
          <p:cNvSpPr txBox="1"/>
          <p:nvPr/>
        </p:nvSpPr>
        <p:spPr>
          <a:xfrm>
            <a:off x="495300" y="4305300"/>
            <a:ext cx="1622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inal momentum</a:t>
            </a:r>
            <a:endParaRPr lang="en-US" sz="16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F1BB9377-05D4-4F21-AAA6-930BA588B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35424"/>
              </p:ext>
            </p:extLst>
          </p:nvPr>
        </p:nvGraphicFramePr>
        <p:xfrm>
          <a:off x="3409950" y="4289425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" name="Equation" r:id="rId21" imgW="1180800" imgH="279360" progId="Equation.DSMT4">
                  <p:embed/>
                </p:oleObj>
              </mc:Choice>
              <mc:Fallback>
                <p:oleObj name="Equation" r:id="rId21" imgW="1180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09950" y="4289425"/>
                        <a:ext cx="1181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182A60A4-AAED-4E3E-AE15-54AAF6673A21}"/>
              </a:ext>
            </a:extLst>
          </p:cNvPr>
          <p:cNvSpPr txBox="1"/>
          <p:nvPr/>
        </p:nvSpPr>
        <p:spPr>
          <a:xfrm>
            <a:off x="476250" y="4686300"/>
            <a:ext cx="2290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mentum conservation</a:t>
            </a:r>
            <a:endParaRPr lang="en-US" sz="1600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DC303F78-CD1E-4CDD-B819-0786117A0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15749"/>
              </p:ext>
            </p:extLst>
          </p:nvPr>
        </p:nvGraphicFramePr>
        <p:xfrm>
          <a:off x="1844675" y="5892800"/>
          <a:ext cx="29591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" name="Equation" r:id="rId23" imgW="2958840" imgH="2463480" progId="Equation.DSMT4">
                  <p:embed/>
                </p:oleObj>
              </mc:Choice>
              <mc:Fallback>
                <p:oleObj name="Equation" r:id="rId23" imgW="295884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44675" y="5892800"/>
                        <a:ext cx="29591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61730CD0-A1B3-482A-AB3E-A0D52383F04A}"/>
              </a:ext>
            </a:extLst>
          </p:cNvPr>
          <p:cNvSpPr txBox="1"/>
          <p:nvPr/>
        </p:nvSpPr>
        <p:spPr>
          <a:xfrm>
            <a:off x="495300" y="5543550"/>
            <a:ext cx="9822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ost in KE</a:t>
            </a:r>
            <a:endParaRPr lang="en-US" sz="1600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xmlns="" id="{D667E1E1-78A0-4371-916A-7F5B4893F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9251"/>
              </p:ext>
            </p:extLst>
          </p:nvPr>
        </p:nvGraphicFramePr>
        <p:xfrm>
          <a:off x="3384550" y="4670425"/>
          <a:ext cx="123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Equation" r:id="rId25" imgW="1231560" imgH="812520" progId="Equation.DSMT4">
                  <p:embed/>
                </p:oleObj>
              </mc:Choice>
              <mc:Fallback>
                <p:oleObj name="Equation" r:id="rId25" imgW="12315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84550" y="4670425"/>
                        <a:ext cx="1231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38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6276E658-713E-45E9-ABBB-77DA89D5C0A4}"/>
              </a:ext>
            </a:extLst>
          </p:cNvPr>
          <p:cNvCxnSpPr>
            <a:cxnSpLocks/>
          </p:cNvCxnSpPr>
          <p:nvPr/>
        </p:nvCxnSpPr>
        <p:spPr>
          <a:xfrm flipH="1">
            <a:off x="1301675" y="892882"/>
            <a:ext cx="1280160" cy="118334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0B5CB6F8-D87A-4B8C-8200-1D22F473A0C9}"/>
              </a:ext>
            </a:extLst>
          </p:cNvPr>
          <p:cNvCxnSpPr>
            <a:cxnSpLocks/>
          </p:cNvCxnSpPr>
          <p:nvPr/>
        </p:nvCxnSpPr>
        <p:spPr>
          <a:xfrm rot="16200000">
            <a:off x="1959684" y="776342"/>
            <a:ext cx="0" cy="14630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D0B6C13-46FB-4F85-91B2-AEA7D4547692}"/>
              </a:ext>
            </a:extLst>
          </p:cNvPr>
          <p:cNvSpPr txBox="1"/>
          <p:nvPr/>
        </p:nvSpPr>
        <p:spPr>
          <a:xfrm>
            <a:off x="925157" y="1559857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W</a:t>
            </a: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4C0DBBD-FE62-474F-A66A-A5DD0D501F94}"/>
              </a:ext>
            </a:extLst>
          </p:cNvPr>
          <p:cNvSpPr txBox="1"/>
          <p:nvPr/>
        </p:nvSpPr>
        <p:spPr>
          <a:xfrm>
            <a:off x="2477845" y="1552687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830B4E9-D490-4BE9-BA46-07B79AFDD1B8}"/>
              </a:ext>
            </a:extLst>
          </p:cNvPr>
          <p:cNvSpPr txBox="1"/>
          <p:nvPr/>
        </p:nvSpPr>
        <p:spPr>
          <a:xfrm>
            <a:off x="1016598" y="2081604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F132515-02A6-4333-8405-03FD62CDF527}"/>
              </a:ext>
            </a:extLst>
          </p:cNvPr>
          <p:cNvSpPr txBox="1"/>
          <p:nvPr/>
        </p:nvSpPr>
        <p:spPr>
          <a:xfrm>
            <a:off x="2545975" y="684902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</a:t>
            </a:r>
            <a:endParaRPr lang="en-US" sz="1400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0398C5AE-4393-4E4C-9CE1-E4120C50D292}"/>
              </a:ext>
            </a:extLst>
          </p:cNvPr>
          <p:cNvCxnSpPr>
            <a:cxnSpLocks/>
          </p:cNvCxnSpPr>
          <p:nvPr/>
        </p:nvCxnSpPr>
        <p:spPr>
          <a:xfrm rot="16200000">
            <a:off x="4909073" y="584498"/>
            <a:ext cx="0" cy="14630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C07FE919-CD2C-4430-98B5-B3BF1957E8B9}"/>
              </a:ext>
            </a:extLst>
          </p:cNvPr>
          <p:cNvCxnSpPr/>
          <p:nvPr/>
        </p:nvCxnSpPr>
        <p:spPr>
          <a:xfrm>
            <a:off x="4175760" y="593462"/>
            <a:ext cx="0" cy="14630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8C54ED87-EE21-4E35-A22B-92236E91A0FC}"/>
              </a:ext>
            </a:extLst>
          </p:cNvPr>
          <p:cNvCxnSpPr>
            <a:cxnSpLocks/>
          </p:cNvCxnSpPr>
          <p:nvPr/>
        </p:nvCxnSpPr>
        <p:spPr>
          <a:xfrm flipH="1">
            <a:off x="3248809" y="1323190"/>
            <a:ext cx="925159" cy="84985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EEB43B30-BB58-4F85-9A26-A6A5A5350C9E}"/>
              </a:ext>
            </a:extLst>
          </p:cNvPr>
          <p:cNvCxnSpPr>
            <a:cxnSpLocks/>
          </p:cNvCxnSpPr>
          <p:nvPr/>
        </p:nvCxnSpPr>
        <p:spPr>
          <a:xfrm>
            <a:off x="4173967" y="1312432"/>
            <a:ext cx="47333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6E303715-43C3-448D-A5AF-4302A497BF9D}"/>
              </a:ext>
            </a:extLst>
          </p:cNvPr>
          <p:cNvCxnSpPr>
            <a:cxnSpLocks/>
          </p:cNvCxnSpPr>
          <p:nvPr/>
        </p:nvCxnSpPr>
        <p:spPr>
          <a:xfrm flipH="1">
            <a:off x="3829722" y="1314225"/>
            <a:ext cx="346038" cy="3316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E3BE6F1C-0B09-4296-AF9F-577744809D50}"/>
              </a:ext>
            </a:extLst>
          </p:cNvPr>
          <p:cNvCxnSpPr>
            <a:cxnSpLocks/>
          </p:cNvCxnSpPr>
          <p:nvPr/>
        </p:nvCxnSpPr>
        <p:spPr>
          <a:xfrm rot="16200000">
            <a:off x="3928334" y="1066799"/>
            <a:ext cx="47333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D99E080-36C1-459A-9DC2-166228F31CD0}"/>
              </a:ext>
            </a:extLst>
          </p:cNvPr>
          <p:cNvSpPr txBox="1"/>
          <p:nvPr/>
        </p:nvSpPr>
        <p:spPr>
          <a:xfrm>
            <a:off x="5708725" y="1158239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03155052-DD36-41F0-B441-464AF4BA2B4D}"/>
              </a:ext>
            </a:extLst>
          </p:cNvPr>
          <p:cNvSpPr txBox="1"/>
          <p:nvPr/>
        </p:nvSpPr>
        <p:spPr>
          <a:xfrm>
            <a:off x="2965525" y="2115669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F6F0FCE-5FD0-466D-9A9B-17D3FBDCEB3F}"/>
              </a:ext>
            </a:extLst>
          </p:cNvPr>
          <p:cNvSpPr txBox="1"/>
          <p:nvPr/>
        </p:nvSpPr>
        <p:spPr>
          <a:xfrm>
            <a:off x="4019775" y="254596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Z</a:t>
            </a:r>
            <a:endParaRPr lang="en-US" sz="14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5ED7C860-F884-4D66-BDFC-A39CA8356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98187"/>
              </p:ext>
            </p:extLst>
          </p:nvPr>
        </p:nvGraphicFramePr>
        <p:xfrm>
          <a:off x="3808058" y="1744867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8058" y="1744867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2F396F42-5CF4-4CEA-BA1B-40BC187E5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82556"/>
              </p:ext>
            </p:extLst>
          </p:nvPr>
        </p:nvGraphicFramePr>
        <p:xfrm>
          <a:off x="4473089" y="1424603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3089" y="1424603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A58F965C-8B8F-4EF9-B470-2CA54054C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43570"/>
              </p:ext>
            </p:extLst>
          </p:nvPr>
        </p:nvGraphicFramePr>
        <p:xfrm>
          <a:off x="3902934" y="824117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7" imgW="152280" imgH="266400" progId="Equation.DSMT4">
                  <p:embed/>
                </p:oleObj>
              </mc:Choice>
              <mc:Fallback>
                <p:oleObj name="Equation" r:id="rId7" imgW="152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2934" y="824117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xmlns="" id="{935CD82F-D266-4039-BD95-7168F7C354A2}"/>
              </a:ext>
            </a:extLst>
          </p:cNvPr>
          <p:cNvCxnSpPr/>
          <p:nvPr/>
        </p:nvCxnSpPr>
        <p:spPr>
          <a:xfrm>
            <a:off x="4346089" y="1968648"/>
            <a:ext cx="1667436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xmlns="" id="{08FC9C3C-288E-423E-8A65-A40EB95C4478}"/>
              </a:ext>
            </a:extLst>
          </p:cNvPr>
          <p:cNvCxnSpPr/>
          <p:nvPr/>
        </p:nvCxnSpPr>
        <p:spPr>
          <a:xfrm>
            <a:off x="5045336" y="1990164"/>
            <a:ext cx="0" cy="602428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4F65AA30-60C9-49CF-B06A-2951CB2F5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84552"/>
              </p:ext>
            </p:extLst>
          </p:nvPr>
        </p:nvGraphicFramePr>
        <p:xfrm>
          <a:off x="4253529" y="2601594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9" imgW="1968480" imgH="304560" progId="Equation.DSMT4">
                  <p:embed/>
                </p:oleObj>
              </mc:Choice>
              <mc:Fallback>
                <p:oleObj name="Equation" r:id="rId9" imgW="1968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3529" y="2601594"/>
                        <a:ext cx="1968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23E94BC4-A548-4724-900B-507389B8D6A1}"/>
              </a:ext>
            </a:extLst>
          </p:cNvPr>
          <p:cNvCxnSpPr>
            <a:cxnSpLocks/>
          </p:cNvCxnSpPr>
          <p:nvPr/>
        </p:nvCxnSpPr>
        <p:spPr>
          <a:xfrm flipV="1">
            <a:off x="3259568" y="2409712"/>
            <a:ext cx="688490" cy="63470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84C8722A-F010-494B-8AF0-5BEC9D0D8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14110"/>
              </p:ext>
            </p:extLst>
          </p:nvPr>
        </p:nvGraphicFramePr>
        <p:xfrm>
          <a:off x="2748131" y="3092038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11" imgW="2311200" imgH="291960" progId="Equation.DSMT4">
                  <p:embed/>
                </p:oleObj>
              </mc:Choice>
              <mc:Fallback>
                <p:oleObj name="Equation" r:id="rId11" imgW="231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8131" y="3092038"/>
                        <a:ext cx="2311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xmlns="" id="{986983F0-F4BE-483A-9DFE-F6DA8770B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45222"/>
              </p:ext>
            </p:extLst>
          </p:nvPr>
        </p:nvGraphicFramePr>
        <p:xfrm>
          <a:off x="5088143" y="1665155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13" imgW="901440" imgH="241200" progId="Equation.DSMT4">
                  <p:embed/>
                </p:oleObj>
              </mc:Choice>
              <mc:Fallback>
                <p:oleObj name="Equation" r:id="rId13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8143" y="1665155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6DF875F0-3300-41E3-B282-E6EAC5FC0E30}"/>
              </a:ext>
            </a:extLst>
          </p:cNvPr>
          <p:cNvSpPr txBox="1"/>
          <p:nvPr/>
        </p:nvSpPr>
        <p:spPr>
          <a:xfrm>
            <a:off x="333487" y="3636084"/>
            <a:ext cx="41593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n </a:t>
            </a:r>
            <a:r>
              <a:rPr lang="en-AU" sz="1400" dirty="0" err="1"/>
              <a:t>emf</a:t>
            </a:r>
            <a:r>
              <a:rPr lang="en-AU" sz="1400" dirty="0"/>
              <a:t> is generated through a changing magnetic flux </a:t>
            </a:r>
            <a:endParaRPr lang="en-US" sz="14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A1D2CD83-EF63-4BC8-9C9C-AFDFBDB85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89611"/>
              </p:ext>
            </p:extLst>
          </p:nvPr>
        </p:nvGraphicFramePr>
        <p:xfrm>
          <a:off x="4517465" y="352197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15" imgW="838080" imgH="507960" progId="Equation.DSMT4">
                  <p:embed/>
                </p:oleObj>
              </mc:Choice>
              <mc:Fallback>
                <p:oleObj name="Equation" r:id="rId15" imgW="838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17465" y="3521970"/>
                        <a:ext cx="838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579B8180-A156-4B78-9056-C6BD08A22F87}"/>
              </a:ext>
            </a:extLst>
          </p:cNvPr>
          <p:cNvSpPr txBox="1"/>
          <p:nvPr/>
        </p:nvSpPr>
        <p:spPr>
          <a:xfrm>
            <a:off x="311972" y="4023359"/>
            <a:ext cx="5626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The wire moving downward generates a changing magnetic flux as it cuts through the Earth’s magnetic field</a:t>
            </a:r>
            <a:endParaRPr lang="en-US" sz="1400" dirty="0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357CC6EA-F58B-43EA-BEE6-1452EC7AE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97858"/>
              </p:ext>
            </p:extLst>
          </p:nvPr>
        </p:nvGraphicFramePr>
        <p:xfrm>
          <a:off x="441437" y="4639720"/>
          <a:ext cx="384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17" imgW="3848040" imgH="380880" progId="Equation.DSMT4">
                  <p:embed/>
                </p:oleObj>
              </mc:Choice>
              <mc:Fallback>
                <p:oleObj name="Equation" r:id="rId17" imgW="3848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1437" y="4639720"/>
                        <a:ext cx="384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EE8B2536-0ABA-487C-B5DC-4102FBDAF18D}"/>
              </a:ext>
            </a:extLst>
          </p:cNvPr>
          <p:cNvSpPr txBox="1"/>
          <p:nvPr/>
        </p:nvSpPr>
        <p:spPr>
          <a:xfrm>
            <a:off x="344245" y="5185184"/>
            <a:ext cx="6198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The direction of the induced </a:t>
            </a:r>
            <a:r>
              <a:rPr lang="en-AU" sz="1400" dirty="0" err="1"/>
              <a:t>emf</a:t>
            </a:r>
            <a:r>
              <a:rPr lang="en-AU" sz="1400" dirty="0"/>
              <a:t> can be determined from the </a:t>
            </a:r>
            <a:r>
              <a:rPr lang="en-AU" sz="1400" b="1" dirty="0">
                <a:solidFill>
                  <a:srgbClr val="7030A0"/>
                </a:solidFill>
              </a:rPr>
              <a:t>right hand palm rule</a:t>
            </a:r>
            <a:endParaRPr lang="en-US" sz="1400" b="1" dirty="0">
              <a:solidFill>
                <a:srgbClr val="7030A0"/>
              </a:solidFill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xmlns="" id="{2082D3B0-43A2-43A1-9F9C-8A0F105E8B32}"/>
              </a:ext>
            </a:extLst>
          </p:cNvPr>
          <p:cNvCxnSpPr>
            <a:cxnSpLocks/>
          </p:cNvCxnSpPr>
          <p:nvPr/>
        </p:nvCxnSpPr>
        <p:spPr>
          <a:xfrm flipV="1">
            <a:off x="2497568" y="6036830"/>
            <a:ext cx="688490" cy="63470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xmlns="" id="{12E6838C-370F-4BDC-9310-AF9B69EC4A85}"/>
              </a:ext>
            </a:extLst>
          </p:cNvPr>
          <p:cNvCxnSpPr/>
          <p:nvPr/>
        </p:nvCxnSpPr>
        <p:spPr>
          <a:xfrm>
            <a:off x="690282" y="6026073"/>
            <a:ext cx="0" cy="602428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xmlns="" id="{4BFA35FA-EF16-4236-91D2-98EC840EB002}"/>
              </a:ext>
            </a:extLst>
          </p:cNvPr>
          <p:cNvCxnSpPr>
            <a:cxnSpLocks/>
          </p:cNvCxnSpPr>
          <p:nvPr/>
        </p:nvCxnSpPr>
        <p:spPr>
          <a:xfrm flipV="1">
            <a:off x="1402080" y="6092412"/>
            <a:ext cx="0" cy="602428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40CFF14D-9246-44C3-ACE3-E62A8A966CFE}"/>
              </a:ext>
            </a:extLst>
          </p:cNvPr>
          <p:cNvGrpSpPr/>
          <p:nvPr/>
        </p:nvGrpSpPr>
        <p:grpSpPr>
          <a:xfrm>
            <a:off x="238459" y="5993800"/>
            <a:ext cx="311971" cy="311971"/>
            <a:chOff x="710004" y="3872753"/>
            <a:chExt cx="311971" cy="311971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xmlns="" id="{C71086BF-ED84-4F29-BA40-977C376CBDEC}"/>
                </a:ext>
              </a:extLst>
            </p:cNvPr>
            <p:cNvSpPr/>
            <p:nvPr/>
          </p:nvSpPr>
          <p:spPr>
            <a:xfrm>
              <a:off x="710004" y="3872753"/>
              <a:ext cx="311971" cy="31197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xmlns="" id="{E00838FC-3FFD-4D5E-9A01-80470F98525C}"/>
                </a:ext>
              </a:extLst>
            </p:cNvPr>
            <p:cNvCxnSpPr>
              <a:cxnSpLocks/>
            </p:cNvCxnSpPr>
            <p:nvPr/>
          </p:nvCxnSpPr>
          <p:spPr>
            <a:xfrm>
              <a:off x="763793" y="4034118"/>
              <a:ext cx="204395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xmlns="" id="{9978A33D-DC23-4CBF-BC41-77D9A6BEEAC8}"/>
              </a:ext>
            </a:extLst>
          </p:cNvPr>
          <p:cNvGrpSpPr/>
          <p:nvPr/>
        </p:nvGrpSpPr>
        <p:grpSpPr>
          <a:xfrm>
            <a:off x="925156" y="5959734"/>
            <a:ext cx="311971" cy="311971"/>
            <a:chOff x="1280158" y="7810052"/>
            <a:chExt cx="311971" cy="311971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xmlns="" id="{1DDEA422-D31A-4223-8733-DEE6BCE39E3E}"/>
                </a:ext>
              </a:extLst>
            </p:cNvPr>
            <p:cNvSpPr/>
            <p:nvPr/>
          </p:nvSpPr>
          <p:spPr>
            <a:xfrm>
              <a:off x="1280158" y="7810052"/>
              <a:ext cx="311971" cy="31197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xmlns="" id="{8FA203C8-1443-4476-8720-042764009504}"/>
                </a:ext>
              </a:extLst>
            </p:cNvPr>
            <p:cNvCxnSpPr>
              <a:cxnSpLocks/>
            </p:cNvCxnSpPr>
            <p:nvPr/>
          </p:nvCxnSpPr>
          <p:spPr>
            <a:xfrm>
              <a:off x="1333947" y="7982175"/>
              <a:ext cx="204395" cy="0"/>
            </a:xfrm>
            <a:prstGeom prst="line">
              <a:avLst/>
            </a:prstGeom>
            <a:ln w="1905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xmlns="" id="{CA4A51FB-782C-403E-9471-70F2C1CF075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31013" y="7868550"/>
              <a:ext cx="4887" cy="205732"/>
            </a:xfrm>
            <a:prstGeom prst="line">
              <a:avLst/>
            </a:prstGeom>
            <a:ln w="1905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xmlns="" id="{AC28552D-31BC-4B55-98EA-71433EFD7501}"/>
              </a:ext>
            </a:extLst>
          </p:cNvPr>
          <p:cNvCxnSpPr>
            <a:cxnSpLocks/>
          </p:cNvCxnSpPr>
          <p:nvPr/>
        </p:nvCxnSpPr>
        <p:spPr>
          <a:xfrm flipV="1">
            <a:off x="2501153" y="6061932"/>
            <a:ext cx="0" cy="602428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xmlns="" id="{8656493A-A0B1-4EE1-89DB-5A28DB2DD3C0}"/>
              </a:ext>
            </a:extLst>
          </p:cNvPr>
          <p:cNvCxnSpPr>
            <a:cxnSpLocks/>
          </p:cNvCxnSpPr>
          <p:nvPr/>
        </p:nvCxnSpPr>
        <p:spPr>
          <a:xfrm rot="16200000" flipV="1">
            <a:off x="2190974" y="6364939"/>
            <a:ext cx="0" cy="60242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Picture 61">
            <a:extLst>
              <a:ext uri="{FF2B5EF4-FFF2-40B4-BE49-F238E27FC236}">
                <a16:creationId xmlns:a16="http://schemas.microsoft.com/office/drawing/2014/main" xmlns="" id="{45E0466E-6DCC-415C-895B-CD78B6794554}"/>
              </a:ext>
            </a:extLst>
          </p:cNvPr>
          <p:cNvPicPr/>
          <p:nvPr/>
        </p:nvPicPr>
        <p:blipFill>
          <a:blip r:embed="rId19" cstate="print"/>
          <a:srcRect b="16828"/>
          <a:stretch>
            <a:fillRect/>
          </a:stretch>
        </p:blipFill>
        <p:spPr bwMode="auto">
          <a:xfrm>
            <a:off x="4615031" y="5639323"/>
            <a:ext cx="1919454" cy="213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xmlns="" id="{03E0D4FA-B52B-438C-A100-DFF53B0B9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03799"/>
              </p:ext>
            </p:extLst>
          </p:nvPr>
        </p:nvGraphicFramePr>
        <p:xfrm>
          <a:off x="3158714" y="6161851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20" imgW="177480" imgH="241200" progId="Equation.DSMT4">
                  <p:embed/>
                </p:oleObj>
              </mc:Choice>
              <mc:Fallback>
                <p:oleObj name="Equation" r:id="rId20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58714" y="6161851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xmlns="" id="{2DE8FC76-D2E0-46D6-8EB1-A25B99313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02257"/>
              </p:ext>
            </p:extLst>
          </p:nvPr>
        </p:nvGraphicFramePr>
        <p:xfrm>
          <a:off x="2396863" y="579644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22" imgW="152280" imgH="215640" progId="Equation.DSMT4">
                  <p:embed/>
                </p:oleObj>
              </mc:Choice>
              <mc:Fallback>
                <p:oleObj name="Equation" r:id="rId22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96863" y="5796446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0D633545-900C-4927-B043-AD22F9901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86120"/>
              </p:ext>
            </p:extLst>
          </p:nvPr>
        </p:nvGraphicFramePr>
        <p:xfrm>
          <a:off x="1678567" y="6581399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24" imgW="190440" imgH="241200" progId="Equation.DSMT4">
                  <p:embed/>
                </p:oleObj>
              </mc:Choice>
              <mc:Fallback>
                <p:oleObj name="Equation" r:id="rId2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78567" y="6581399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B2DCE657-7850-49EB-87E8-99CEFC8BC985}"/>
              </a:ext>
            </a:extLst>
          </p:cNvPr>
          <p:cNvSpPr txBox="1"/>
          <p:nvPr/>
        </p:nvSpPr>
        <p:spPr>
          <a:xfrm>
            <a:off x="408790" y="6927924"/>
            <a:ext cx="41847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Force on free electrons in wire as they move down is towards the –Y direction (West). Therefore, the East end of the wire will be positive.</a:t>
            </a:r>
            <a:endParaRPr lang="en-US" sz="1400" dirty="0"/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xmlns="" id="{A6C3C90F-4739-47ED-B52F-9E137666A1AC}"/>
              </a:ext>
            </a:extLst>
          </p:cNvPr>
          <p:cNvCxnSpPr/>
          <p:nvPr/>
        </p:nvCxnSpPr>
        <p:spPr>
          <a:xfrm>
            <a:off x="1701501" y="7822601"/>
            <a:ext cx="1667436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C673A666-8307-4C7C-9FF2-99303B5CF630}"/>
              </a:ext>
            </a:extLst>
          </p:cNvPr>
          <p:cNvSpPr txBox="1"/>
          <p:nvPr/>
        </p:nvSpPr>
        <p:spPr>
          <a:xfrm>
            <a:off x="3119717" y="774550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b="1" dirty="0"/>
              <a:t>+</a:t>
            </a:r>
            <a:endParaRPr lang="en-US" sz="2400" b="1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479BB9A7-3354-445B-B3C3-02A932E5E7ED}"/>
              </a:ext>
            </a:extLst>
          </p:cNvPr>
          <p:cNvSpPr txBox="1"/>
          <p:nvPr/>
        </p:nvSpPr>
        <p:spPr>
          <a:xfrm>
            <a:off x="3383281" y="7664824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</a:t>
            </a:r>
            <a:endParaRPr lang="en-US" sz="1400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A5339C40-7E4C-4D26-98EA-BEB0A571745A}"/>
              </a:ext>
            </a:extLst>
          </p:cNvPr>
          <p:cNvSpPr txBox="1"/>
          <p:nvPr/>
        </p:nvSpPr>
        <p:spPr>
          <a:xfrm>
            <a:off x="1540136" y="7876389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W</a:t>
            </a:r>
            <a:endParaRPr lang="en-US" sz="1400" dirty="0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xmlns="" id="{88F30F65-B292-4296-8791-9A06AF304939}"/>
              </a:ext>
            </a:extLst>
          </p:cNvPr>
          <p:cNvSpPr/>
          <p:nvPr/>
        </p:nvSpPr>
        <p:spPr>
          <a:xfrm>
            <a:off x="591671" y="8541573"/>
            <a:ext cx="1376978" cy="677732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9B06537B-2017-4861-9969-FBD9A75D7604}"/>
              </a:ext>
            </a:extLst>
          </p:cNvPr>
          <p:cNvSpPr txBox="1"/>
          <p:nvPr/>
        </p:nvSpPr>
        <p:spPr>
          <a:xfrm>
            <a:off x="2151529" y="8390964"/>
            <a:ext cx="3797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Magnetic flux is constant, zero induced </a:t>
            </a:r>
            <a:r>
              <a:rPr lang="en-AU" sz="1400" dirty="0" err="1"/>
              <a:t>emf</a:t>
            </a:r>
            <a:r>
              <a:rPr lang="en-AU" sz="1400" dirty="0"/>
              <a:t> and zero current in the wire loop</a:t>
            </a:r>
            <a:endParaRPr lang="en-US" sz="1400" dirty="0"/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xmlns="" id="{443A7311-0327-49FF-B1A6-17E36349BD8B}"/>
              </a:ext>
            </a:extLst>
          </p:cNvPr>
          <p:cNvCxnSpPr>
            <a:cxnSpLocks/>
          </p:cNvCxnSpPr>
          <p:nvPr/>
        </p:nvCxnSpPr>
        <p:spPr>
          <a:xfrm flipV="1">
            <a:off x="476923" y="8824853"/>
            <a:ext cx="688490" cy="63470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xmlns="" id="{4C47144A-64FC-433D-8437-D98B263AD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114141"/>
              </p:ext>
            </p:extLst>
          </p:nvPr>
        </p:nvGraphicFramePr>
        <p:xfrm>
          <a:off x="428066" y="9046693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xmlns="" id="{03E0D4FA-B52B-438C-A100-DFF53B0B92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8066" y="9046693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xmlns="" id="{1E85B28D-A9C4-4B5C-A50F-7669F4436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06405"/>
              </p:ext>
            </p:extLst>
          </p:nvPr>
        </p:nvGraphicFramePr>
        <p:xfrm>
          <a:off x="1308399" y="878901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28" imgW="177480" imgH="190440" progId="Equation.DSMT4">
                  <p:embed/>
                </p:oleObj>
              </mc:Choice>
              <mc:Fallback>
                <p:oleObj name="Equation" r:id="rId2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308399" y="8789016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xmlns="" id="{02566014-E2AF-47A6-A7D3-E1DD4AB83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14412"/>
              </p:ext>
            </p:extLst>
          </p:nvPr>
        </p:nvGraphicFramePr>
        <p:xfrm>
          <a:off x="3456790" y="9045575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30" imgW="1625400" imgH="583920" progId="Equation.DSMT4">
                  <p:embed/>
                </p:oleObj>
              </mc:Choice>
              <mc:Fallback>
                <p:oleObj name="Equation" r:id="rId30" imgW="1625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56790" y="9045575"/>
                        <a:ext cx="1625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0235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59" t="54108" r="34421" b="17302"/>
          <a:stretch/>
        </p:blipFill>
        <p:spPr bwMode="auto">
          <a:xfrm>
            <a:off x="457200" y="520996"/>
            <a:ext cx="4219195" cy="2190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59236" y="1977655"/>
            <a:ext cx="652871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GB" sz="1400" dirty="0" smtClean="0"/>
              <a:t>switch</a:t>
            </a:r>
            <a:endParaRPr lang="en-AU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2140864" y="2459644"/>
            <a:ext cx="1192121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GB" sz="1400" dirty="0" smtClean="0"/>
              <a:t>galvanometer</a:t>
            </a:r>
            <a:endParaRPr lang="en-AU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3834610" y="1056166"/>
            <a:ext cx="833562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GB" sz="1400" dirty="0" smtClean="0"/>
              <a:t>solid</a:t>
            </a:r>
          </a:p>
          <a:p>
            <a:r>
              <a:rPr lang="en-GB" sz="1400" dirty="0" smtClean="0"/>
              <a:t>iron core</a:t>
            </a:r>
            <a:endParaRPr lang="en-AU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1268454" y="2568046"/>
            <a:ext cx="716415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ttery</a:t>
            </a:r>
            <a:endParaRPr lang="en-AU" sz="14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602086" y="2131543"/>
            <a:ext cx="0" cy="3281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58902" y="2197935"/>
            <a:ext cx="0" cy="1852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59236" y="3443883"/>
            <a:ext cx="0" cy="15729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1345693" y="3443883"/>
            <a:ext cx="0" cy="15729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00174" y="3452828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AU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40802" y="4426688"/>
            <a:ext cx="2423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AU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0174" y="407581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0</a:t>
            </a:r>
            <a:endParaRPr lang="en-AU" dirty="0"/>
          </a:p>
        </p:txBody>
      </p:sp>
      <p:sp>
        <p:nvSpPr>
          <p:cNvPr id="18" name="TextBox 17"/>
          <p:cNvSpPr txBox="1"/>
          <p:nvPr/>
        </p:nvSpPr>
        <p:spPr>
          <a:xfrm>
            <a:off x="530517" y="2998382"/>
            <a:ext cx="24011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(A) switch permanently closed</a:t>
            </a:r>
            <a:endParaRPr lang="en-AU" sz="1400" dirty="0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559236" y="4219707"/>
            <a:ext cx="1281566" cy="147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444317" y="3426155"/>
            <a:ext cx="0" cy="15729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230774" y="3426155"/>
            <a:ext cx="0" cy="15729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085255" y="3435100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AU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25883" y="4408960"/>
            <a:ext cx="2423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AU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85255" y="405808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0</a:t>
            </a:r>
            <a:endParaRPr lang="en-AU" dirty="0"/>
          </a:p>
        </p:txBody>
      </p:sp>
      <p:sp>
        <p:nvSpPr>
          <p:cNvPr id="27" name="TextBox 26"/>
          <p:cNvSpPr txBox="1"/>
          <p:nvPr/>
        </p:nvSpPr>
        <p:spPr>
          <a:xfrm>
            <a:off x="3415598" y="2980654"/>
            <a:ext cx="14976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(B) switch opened</a:t>
            </a:r>
            <a:endParaRPr lang="en-AU" sz="1400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562774" y="5765415"/>
            <a:ext cx="0" cy="15729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1349231" y="5765415"/>
            <a:ext cx="0" cy="15729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03712" y="5774360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AU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44340" y="6748220"/>
            <a:ext cx="2423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AU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3712" y="639734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0</a:t>
            </a:r>
            <a:endParaRPr lang="en-AU" dirty="0"/>
          </a:p>
        </p:txBody>
      </p:sp>
      <p:sp>
        <p:nvSpPr>
          <p:cNvPr id="34" name="TextBox 33"/>
          <p:cNvSpPr txBox="1"/>
          <p:nvPr/>
        </p:nvSpPr>
        <p:spPr>
          <a:xfrm>
            <a:off x="534055" y="5319914"/>
            <a:ext cx="1404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(C) switch closed</a:t>
            </a:r>
            <a:endParaRPr lang="en-AU" sz="14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3444317" y="5765415"/>
            <a:ext cx="0" cy="15729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4230774" y="5765415"/>
            <a:ext cx="0" cy="15729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085255" y="5774360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AU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725883" y="6748220"/>
            <a:ext cx="2423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AU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085255" y="639734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0</a:t>
            </a:r>
            <a:endParaRPr lang="en-AU" dirty="0"/>
          </a:p>
        </p:txBody>
      </p:sp>
      <p:sp>
        <p:nvSpPr>
          <p:cNvPr id="41" name="TextBox 40"/>
          <p:cNvSpPr txBox="1"/>
          <p:nvPr/>
        </p:nvSpPr>
        <p:spPr>
          <a:xfrm>
            <a:off x="3415598" y="5319914"/>
            <a:ext cx="2303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(D) switch permanently open</a:t>
            </a:r>
            <a:endParaRPr lang="en-AU" sz="1400" dirty="0"/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3444317" y="6541239"/>
            <a:ext cx="1281566" cy="147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20" name="Group 9219"/>
          <p:cNvGrpSpPr/>
          <p:nvPr/>
        </p:nvGrpSpPr>
        <p:grpSpPr>
          <a:xfrm>
            <a:off x="3454950" y="3434316"/>
            <a:ext cx="1285891" cy="776177"/>
            <a:chOff x="3454950" y="3434316"/>
            <a:chExt cx="1285891" cy="776177"/>
          </a:xfrm>
        </p:grpSpPr>
        <p:cxnSp>
          <p:nvCxnSpPr>
            <p:cNvPr id="44" name="Straight Connector 43"/>
            <p:cNvCxnSpPr/>
            <p:nvPr/>
          </p:nvCxnSpPr>
          <p:spPr>
            <a:xfrm>
              <a:off x="3454950" y="4209355"/>
              <a:ext cx="640783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17" name="Freeform 9216"/>
            <p:cNvSpPr/>
            <p:nvPr/>
          </p:nvSpPr>
          <p:spPr>
            <a:xfrm>
              <a:off x="4104167" y="3434316"/>
              <a:ext cx="297712" cy="776177"/>
            </a:xfrm>
            <a:custGeom>
              <a:avLst/>
              <a:gdLst>
                <a:gd name="connsiteX0" fmla="*/ 0 w 297712"/>
                <a:gd name="connsiteY0" fmla="*/ 776177 h 776177"/>
                <a:gd name="connsiteX1" fmla="*/ 127591 w 297712"/>
                <a:gd name="connsiteY1" fmla="*/ 0 h 776177"/>
                <a:gd name="connsiteX2" fmla="*/ 297712 w 297712"/>
                <a:gd name="connsiteY2" fmla="*/ 776177 h 776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7712" h="776177">
                  <a:moveTo>
                    <a:pt x="0" y="776177"/>
                  </a:moveTo>
                  <a:cubicBezTo>
                    <a:pt x="38986" y="388088"/>
                    <a:pt x="77972" y="0"/>
                    <a:pt x="127591" y="0"/>
                  </a:cubicBezTo>
                  <a:cubicBezTo>
                    <a:pt x="177210" y="0"/>
                    <a:pt x="237461" y="388088"/>
                    <a:pt x="297712" y="776177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4420450" y="4210493"/>
              <a:ext cx="32039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/>
          <p:cNvGrpSpPr/>
          <p:nvPr/>
        </p:nvGrpSpPr>
        <p:grpSpPr>
          <a:xfrm flipV="1">
            <a:off x="558449" y="6548614"/>
            <a:ext cx="1285891" cy="776177"/>
            <a:chOff x="3454950" y="3434316"/>
            <a:chExt cx="1285891" cy="776177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3454950" y="4209355"/>
              <a:ext cx="640783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Freeform 51"/>
            <p:cNvSpPr/>
            <p:nvPr/>
          </p:nvSpPr>
          <p:spPr>
            <a:xfrm>
              <a:off x="4104167" y="3434316"/>
              <a:ext cx="297712" cy="776177"/>
            </a:xfrm>
            <a:custGeom>
              <a:avLst/>
              <a:gdLst>
                <a:gd name="connsiteX0" fmla="*/ 0 w 297712"/>
                <a:gd name="connsiteY0" fmla="*/ 776177 h 776177"/>
                <a:gd name="connsiteX1" fmla="*/ 127591 w 297712"/>
                <a:gd name="connsiteY1" fmla="*/ 0 h 776177"/>
                <a:gd name="connsiteX2" fmla="*/ 297712 w 297712"/>
                <a:gd name="connsiteY2" fmla="*/ 776177 h 776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7712" h="776177">
                  <a:moveTo>
                    <a:pt x="0" y="776177"/>
                  </a:moveTo>
                  <a:cubicBezTo>
                    <a:pt x="38986" y="388088"/>
                    <a:pt x="77972" y="0"/>
                    <a:pt x="127591" y="0"/>
                  </a:cubicBezTo>
                  <a:cubicBezTo>
                    <a:pt x="177210" y="0"/>
                    <a:pt x="237461" y="388088"/>
                    <a:pt x="297712" y="776177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4420450" y="4210493"/>
              <a:ext cx="32039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231984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64</TotalTime>
  <Words>271</Words>
  <Application>Microsoft Office PowerPoint</Application>
  <PresentationFormat>A4 Paper (210x297 mm)</PresentationFormat>
  <Paragraphs>91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Owner</cp:lastModifiedBy>
  <cp:revision>48</cp:revision>
  <dcterms:created xsi:type="dcterms:W3CDTF">2017-12-28T21:09:16Z</dcterms:created>
  <dcterms:modified xsi:type="dcterms:W3CDTF">2019-12-04T08:51:02Z</dcterms:modified>
</cp:coreProperties>
</file>